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8" r:id="rId2"/>
  </p:sldMasterIdLst>
  <p:notesMasterIdLst>
    <p:notesMasterId r:id="rId16"/>
  </p:notesMasterIdLst>
  <p:sldIdLst>
    <p:sldId id="256" r:id="rId3"/>
    <p:sldId id="288" r:id="rId4"/>
    <p:sldId id="314" r:id="rId5"/>
    <p:sldId id="320" r:id="rId6"/>
    <p:sldId id="321" r:id="rId7"/>
    <p:sldId id="322" r:id="rId8"/>
    <p:sldId id="340" r:id="rId9"/>
    <p:sldId id="324" r:id="rId10"/>
    <p:sldId id="326" r:id="rId11"/>
    <p:sldId id="329" r:id="rId12"/>
    <p:sldId id="330" r:id="rId13"/>
    <p:sldId id="341" r:id="rId14"/>
    <p:sldId id="342" r:id="rId15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640C"/>
    <a:srgbClr val="005696"/>
    <a:srgbClr val="FE8A16"/>
    <a:srgbClr val="FF9900"/>
    <a:srgbClr val="FFEBFF"/>
    <a:srgbClr val="FFCCFF"/>
    <a:srgbClr val="A0508F"/>
    <a:srgbClr val="538C2E"/>
    <a:srgbClr val="88AB24"/>
    <a:srgbClr val="67A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1A9ADE-05B3-4CB8-BD92-1240D6A71F76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54A5B-24AA-476F-907E-DD292D787E7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 Title+ SubTitle_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584" y="356628"/>
            <a:ext cx="7518400" cy="471365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algn="l">
              <a:defRPr sz="3200" b="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6584" y="825950"/>
            <a:ext cx="5486400" cy="267661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l">
              <a:buNone/>
              <a:defRPr sz="1865" b="1" baseline="0">
                <a:solidFill>
                  <a:schemeClr val="bg1">
                    <a:lumMod val="75000"/>
                  </a:schemeClr>
                </a:solidFill>
              </a:defRPr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endParaRPr lang="en-US" dirty="0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0" y="6731802"/>
            <a:ext cx="12192000" cy="126199"/>
            <a:chOff x="0" y="2573904"/>
            <a:chExt cx="8767278" cy="44695"/>
          </a:xfrm>
        </p:grpSpPr>
        <p:grpSp>
          <p:nvGrpSpPr>
            <p:cNvPr id="9" name="Group 43"/>
            <p:cNvGrpSpPr/>
            <p:nvPr/>
          </p:nvGrpSpPr>
          <p:grpSpPr>
            <a:xfrm>
              <a:off x="0" y="2573904"/>
              <a:ext cx="3752335" cy="44695"/>
              <a:chOff x="0" y="2573904"/>
              <a:chExt cx="3752335" cy="4469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  <p:grpSp>
          <p:nvGrpSpPr>
            <p:cNvPr id="10" name="Group 44"/>
            <p:cNvGrpSpPr/>
            <p:nvPr/>
          </p:nvGrpSpPr>
          <p:grpSpPr>
            <a:xfrm>
              <a:off x="3752335" y="2573904"/>
              <a:ext cx="5014943" cy="44695"/>
              <a:chOff x="0" y="2573904"/>
              <a:chExt cx="5014943" cy="446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752335" y="2573904"/>
                <a:ext cx="1262608" cy="44695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</p:grpSp>
      <p:sp>
        <p:nvSpPr>
          <p:cNvPr id="31" name="Flowchart: Off-page Connector 30"/>
          <p:cNvSpPr/>
          <p:nvPr userDrawn="1"/>
        </p:nvSpPr>
        <p:spPr>
          <a:xfrm>
            <a:off x="11496242" y="317598"/>
            <a:ext cx="384047" cy="314532"/>
          </a:xfrm>
          <a:prstGeom prst="flowChartOffpageConnector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389494" y="263969"/>
            <a:ext cx="610241" cy="366183"/>
          </a:xfrm>
          <a:prstGeom prst="rect">
            <a:avLst/>
          </a:prstGeom>
        </p:spPr>
        <p:txBody>
          <a:bodyPr anchor="ctr"/>
          <a:lstStyle>
            <a:lvl1pPr algn="ctr">
              <a:defRPr sz="1335" b="1">
                <a:solidFill>
                  <a:schemeClr val="bg1"/>
                </a:solidFill>
              </a:defRPr>
            </a:lvl1pPr>
          </a:lstStyle>
          <a:p>
            <a:fld id="{C136B7D2-B98C-44FD-8D04-7EC62A564975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build="p">
        <p:tmplLst>
          <p:tmpl lvl="1">
            <p:tnLst>
              <p:par>
                <p:cTn presetID="10" presetClass="entr" presetSubtype="0" fill="hold" nodeType="after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77B878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1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audio" Target="../media/media1.mp3"/><Relationship Id="rId12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microsoft.com/office/2007/relationships/media" Target="../media/media1.mp3"/><Relationship Id="rId11" Type="http://schemas.openxmlformats.org/officeDocument/2006/relationships/image" Target="../media/image3.png"/><Relationship Id="rId5" Type="http://schemas.openxmlformats.org/officeDocument/2006/relationships/tags" Target="../tags/tag6.xml"/><Relationship Id="rId10" Type="http://schemas.openxmlformats.org/officeDocument/2006/relationships/image" Target="../media/image2.png"/><Relationship Id="rId4" Type="http://schemas.openxmlformats.org/officeDocument/2006/relationships/tags" Target="../tags/tag5.xml"/><Relationship Id="rId9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A_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5035" y="1634712"/>
            <a:ext cx="5807735" cy="5807735"/>
          </a:xfrm>
          <a:prstGeom prst="rect">
            <a:avLst/>
          </a:prstGeom>
        </p:spPr>
      </p:pic>
      <p:sp>
        <p:nvSpPr>
          <p:cNvPr id="7" name="PA_01"/>
          <p:cNvSpPr/>
          <p:nvPr>
            <p:custDataLst>
              <p:tags r:id="rId2"/>
            </p:custDataLst>
          </p:nvPr>
        </p:nvSpPr>
        <p:spPr>
          <a:xfrm>
            <a:off x="4473031" y="2142203"/>
            <a:ext cx="7397535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altLang="zh-CN" sz="4400" b="1" dirty="0">
                <a:ln w="0"/>
                <a:solidFill>
                  <a:schemeClr val="accent1"/>
                </a:solidFill>
                <a:ea typeface="Microsoft YaHei" panose="020B0503020204020204" pitchFamily="82" charset="2"/>
                <a:cs typeface="Times New Roman" panose="02020603050405020304" pitchFamily="18" charset="0"/>
              </a:rPr>
              <a:t>NĂNG LƯỢNG HOẠT HÓA CỦA PHẢN ỨNG HOÁ HỌC</a:t>
            </a:r>
            <a:endParaRPr lang="zh-CN" altLang="en-US" sz="4400" b="1" cap="none" spc="0" dirty="0">
              <a:ln w="0"/>
              <a:solidFill>
                <a:schemeClr val="accent1"/>
              </a:solidFill>
              <a:ea typeface="Microsoft YaHei" panose="020B0503020204020204" pitchFamily="82" charset="2"/>
              <a:cs typeface="Times New Roman" panose="02020603050405020304" pitchFamily="18" charset="0"/>
            </a:endParaRPr>
          </a:p>
        </p:txBody>
      </p:sp>
      <p:sp>
        <p:nvSpPr>
          <p:cNvPr id="8" name="PA_01"/>
          <p:cNvSpPr/>
          <p:nvPr>
            <p:custDataLst>
              <p:tags r:id="rId3"/>
            </p:custDataLst>
          </p:nvPr>
        </p:nvSpPr>
        <p:spPr>
          <a:xfrm>
            <a:off x="2812458" y="1362272"/>
            <a:ext cx="187904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400" b="1" cap="none" spc="0" dirty="0">
                <a:ln w="0"/>
                <a:solidFill>
                  <a:schemeClr val="accent1"/>
                </a:solidFill>
                <a:ea typeface="Microsoft YaHei" panose="020B0503020204020204" pitchFamily="82" charset="2"/>
                <a:cs typeface="Times New Roman" panose="02020603050405020304" pitchFamily="18" charset="0"/>
              </a:rPr>
              <a:t>Bài 3: </a:t>
            </a:r>
            <a:endParaRPr lang="zh-CN" altLang="en-US" sz="4400" b="1" cap="none" spc="0" dirty="0">
              <a:ln w="0"/>
              <a:solidFill>
                <a:schemeClr val="accent1"/>
              </a:solidFill>
              <a:ea typeface="Microsoft YaHei" panose="020B0503020204020204" pitchFamily="82" charset="2"/>
              <a:cs typeface="Times New Roman" panose="02020603050405020304" pitchFamily="18" charset="0"/>
            </a:endParaRPr>
          </a:p>
        </p:txBody>
      </p:sp>
      <p:pic>
        <p:nvPicPr>
          <p:cNvPr id="11" name="PA_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8265" y="3471345"/>
            <a:ext cx="7738046" cy="73204"/>
          </a:xfrm>
          <a:prstGeom prst="rect">
            <a:avLst/>
          </a:prstGeom>
        </p:spPr>
      </p:pic>
      <p:pic>
        <p:nvPicPr>
          <p:cNvPr id="12" name="PA_图片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776" y="2066512"/>
            <a:ext cx="7738046" cy="73204"/>
          </a:xfrm>
          <a:prstGeom prst="rect">
            <a:avLst/>
          </a:prstGeom>
        </p:spPr>
      </p:pic>
      <p:pic>
        <p:nvPicPr>
          <p:cNvPr id="13" name="PA_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281526" y="-1370180"/>
            <a:ext cx="609600" cy="609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33173" y="469642"/>
            <a:ext cx="51945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cs typeface="Times New Roman" panose="02020603050405020304" pitchFamily="18" charset="0"/>
              </a:rPr>
              <a:t>CHUYÊN ĐỀ HÓA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161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4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7" grpId="0"/>
      <p:bldP spid="8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8519" y="2681247"/>
            <a:ext cx="4661719" cy="4661719"/>
          </a:xfrm>
          <a:prstGeom prst="rect">
            <a:avLst/>
          </a:prstGeom>
        </p:spPr>
      </p:pic>
      <p:grpSp>
        <p:nvGrpSpPr>
          <p:cNvPr id="9" name="组合 106"/>
          <p:cNvGrpSpPr/>
          <p:nvPr/>
        </p:nvGrpSpPr>
        <p:grpSpPr>
          <a:xfrm>
            <a:off x="2080923" y="1269475"/>
            <a:ext cx="1412870" cy="1348038"/>
            <a:chOff x="9674578" y="2446144"/>
            <a:chExt cx="1556194" cy="1556194"/>
          </a:xfrm>
        </p:grpSpPr>
        <p:grpSp>
          <p:nvGrpSpPr>
            <p:cNvPr id="10" name="组合 107"/>
            <p:cNvGrpSpPr/>
            <p:nvPr/>
          </p:nvGrpSpPr>
          <p:grpSpPr>
            <a:xfrm>
              <a:off x="9674578" y="2446144"/>
              <a:ext cx="1556194" cy="1556194"/>
              <a:chOff x="3154508" y="1821271"/>
              <a:chExt cx="2785107" cy="2785102"/>
            </a:xfrm>
          </p:grpSpPr>
          <p:sp>
            <p:nvSpPr>
              <p:cNvPr id="12" name="Freeform 5"/>
              <p:cNvSpPr/>
              <p:nvPr/>
            </p:nvSpPr>
            <p:spPr bwMode="auto">
              <a:xfrm rot="10800000">
                <a:off x="3154508" y="1821271"/>
                <a:ext cx="2785107" cy="27851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Freeform 5"/>
              <p:cNvSpPr/>
              <p:nvPr/>
            </p:nvSpPr>
            <p:spPr bwMode="auto">
              <a:xfrm rot="10800000">
                <a:off x="3447677" y="2114440"/>
                <a:ext cx="2198769" cy="219876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4"/>
                  </a:gs>
                  <a:gs pos="100000">
                    <a:schemeClr val="accent4">
                      <a:lumMod val="75000"/>
                    </a:schemeClr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0">
                      <a:schemeClr val="accent4">
                        <a:lumMod val="75000"/>
                      </a:schemeClr>
                    </a:gs>
                    <a:gs pos="100000">
                      <a:schemeClr val="accent4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Freeform 5"/>
            <p:cNvSpPr>
              <a:spLocks noChangeAspect="1" noEditPoints="1"/>
            </p:cNvSpPr>
            <p:nvPr/>
          </p:nvSpPr>
          <p:spPr bwMode="auto">
            <a:xfrm>
              <a:off x="10262139" y="2880262"/>
              <a:ext cx="400923" cy="592899"/>
            </a:xfrm>
            <a:custGeom>
              <a:avLst/>
              <a:gdLst>
                <a:gd name="T0" fmla="*/ 189 w 316"/>
                <a:gd name="T1" fmla="*/ 16 h 467"/>
                <a:gd name="T2" fmla="*/ 225 w 316"/>
                <a:gd name="T3" fmla="*/ 7 h 467"/>
                <a:gd name="T4" fmla="*/ 300 w 316"/>
                <a:gd name="T5" fmla="*/ 52 h 467"/>
                <a:gd name="T6" fmla="*/ 309 w 316"/>
                <a:gd name="T7" fmla="*/ 89 h 467"/>
                <a:gd name="T8" fmla="*/ 298 w 316"/>
                <a:gd name="T9" fmla="*/ 105 h 467"/>
                <a:gd name="T10" fmla="*/ 179 w 316"/>
                <a:gd name="T11" fmla="*/ 33 h 467"/>
                <a:gd name="T12" fmla="*/ 189 w 316"/>
                <a:gd name="T13" fmla="*/ 16 h 467"/>
                <a:gd name="T14" fmla="*/ 164 w 316"/>
                <a:gd name="T15" fmla="*/ 58 h 467"/>
                <a:gd name="T16" fmla="*/ 147 w 316"/>
                <a:gd name="T17" fmla="*/ 85 h 467"/>
                <a:gd name="T18" fmla="*/ 266 w 316"/>
                <a:gd name="T19" fmla="*/ 157 h 467"/>
                <a:gd name="T20" fmla="*/ 283 w 316"/>
                <a:gd name="T21" fmla="*/ 130 h 467"/>
                <a:gd name="T22" fmla="*/ 164 w 316"/>
                <a:gd name="T23" fmla="*/ 58 h 467"/>
                <a:gd name="T24" fmla="*/ 2 w 316"/>
                <a:gd name="T25" fmla="*/ 446 h 467"/>
                <a:gd name="T26" fmla="*/ 13 w 316"/>
                <a:gd name="T27" fmla="*/ 354 h 467"/>
                <a:gd name="T28" fmla="*/ 90 w 316"/>
                <a:gd name="T29" fmla="*/ 401 h 467"/>
                <a:gd name="T30" fmla="*/ 13 w 316"/>
                <a:gd name="T31" fmla="*/ 453 h 467"/>
                <a:gd name="T32" fmla="*/ 2 w 316"/>
                <a:gd name="T33" fmla="*/ 446 h 467"/>
                <a:gd name="T34" fmla="*/ 20 w 316"/>
                <a:gd name="T35" fmla="*/ 296 h 467"/>
                <a:gd name="T36" fmla="*/ 133 w 316"/>
                <a:gd name="T37" fmla="*/ 109 h 467"/>
                <a:gd name="T38" fmla="*/ 172 w 316"/>
                <a:gd name="T39" fmla="*/ 133 h 467"/>
                <a:gd name="T40" fmla="*/ 59 w 316"/>
                <a:gd name="T41" fmla="*/ 320 h 467"/>
                <a:gd name="T42" fmla="*/ 20 w 316"/>
                <a:gd name="T43" fmla="*/ 296 h 467"/>
                <a:gd name="T44" fmla="*/ 99 w 316"/>
                <a:gd name="T45" fmla="*/ 344 h 467"/>
                <a:gd name="T46" fmla="*/ 212 w 316"/>
                <a:gd name="T47" fmla="*/ 158 h 467"/>
                <a:gd name="T48" fmla="*/ 252 w 316"/>
                <a:gd name="T49" fmla="*/ 182 h 467"/>
                <a:gd name="T50" fmla="*/ 139 w 316"/>
                <a:gd name="T51" fmla="*/ 368 h 467"/>
                <a:gd name="T52" fmla="*/ 99 w 316"/>
                <a:gd name="T53" fmla="*/ 344 h 467"/>
                <a:gd name="T54" fmla="*/ 95 w 316"/>
                <a:gd name="T55" fmla="*/ 446 h 467"/>
                <a:gd name="T56" fmla="*/ 301 w 316"/>
                <a:gd name="T57" fmla="*/ 446 h 467"/>
                <a:gd name="T58" fmla="*/ 311 w 316"/>
                <a:gd name="T59" fmla="*/ 456 h 467"/>
                <a:gd name="T60" fmla="*/ 301 w 316"/>
                <a:gd name="T61" fmla="*/ 467 h 467"/>
                <a:gd name="T62" fmla="*/ 95 w 316"/>
                <a:gd name="T63" fmla="*/ 467 h 467"/>
                <a:gd name="T64" fmla="*/ 84 w 316"/>
                <a:gd name="T65" fmla="*/ 456 h 467"/>
                <a:gd name="T66" fmla="*/ 95 w 316"/>
                <a:gd name="T67" fmla="*/ 446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6" h="467">
                  <a:moveTo>
                    <a:pt x="189" y="16"/>
                  </a:moveTo>
                  <a:cubicBezTo>
                    <a:pt x="197" y="4"/>
                    <a:pt x="213" y="0"/>
                    <a:pt x="225" y="7"/>
                  </a:cubicBezTo>
                  <a:cubicBezTo>
                    <a:pt x="300" y="52"/>
                    <a:pt x="300" y="52"/>
                    <a:pt x="300" y="52"/>
                  </a:cubicBezTo>
                  <a:cubicBezTo>
                    <a:pt x="312" y="60"/>
                    <a:pt x="316" y="76"/>
                    <a:pt x="309" y="89"/>
                  </a:cubicBezTo>
                  <a:cubicBezTo>
                    <a:pt x="298" y="105"/>
                    <a:pt x="298" y="105"/>
                    <a:pt x="298" y="105"/>
                  </a:cubicBezTo>
                  <a:cubicBezTo>
                    <a:pt x="179" y="33"/>
                    <a:pt x="179" y="33"/>
                    <a:pt x="179" y="33"/>
                  </a:cubicBezTo>
                  <a:lnTo>
                    <a:pt x="189" y="16"/>
                  </a:lnTo>
                  <a:close/>
                  <a:moveTo>
                    <a:pt x="164" y="58"/>
                  </a:moveTo>
                  <a:cubicBezTo>
                    <a:pt x="147" y="85"/>
                    <a:pt x="147" y="85"/>
                    <a:pt x="147" y="85"/>
                  </a:cubicBezTo>
                  <a:cubicBezTo>
                    <a:pt x="266" y="157"/>
                    <a:pt x="266" y="157"/>
                    <a:pt x="266" y="157"/>
                  </a:cubicBezTo>
                  <a:cubicBezTo>
                    <a:pt x="283" y="130"/>
                    <a:pt x="283" y="130"/>
                    <a:pt x="283" y="130"/>
                  </a:cubicBezTo>
                  <a:lnTo>
                    <a:pt x="164" y="58"/>
                  </a:lnTo>
                  <a:close/>
                  <a:moveTo>
                    <a:pt x="2" y="446"/>
                  </a:moveTo>
                  <a:cubicBezTo>
                    <a:pt x="13" y="354"/>
                    <a:pt x="13" y="354"/>
                    <a:pt x="13" y="354"/>
                  </a:cubicBezTo>
                  <a:cubicBezTo>
                    <a:pt x="90" y="401"/>
                    <a:pt x="90" y="401"/>
                    <a:pt x="90" y="401"/>
                  </a:cubicBezTo>
                  <a:cubicBezTo>
                    <a:pt x="13" y="453"/>
                    <a:pt x="13" y="453"/>
                    <a:pt x="13" y="453"/>
                  </a:cubicBezTo>
                  <a:cubicBezTo>
                    <a:pt x="5" y="459"/>
                    <a:pt x="0" y="456"/>
                    <a:pt x="2" y="446"/>
                  </a:cubicBezTo>
                  <a:close/>
                  <a:moveTo>
                    <a:pt x="20" y="296"/>
                  </a:moveTo>
                  <a:cubicBezTo>
                    <a:pt x="133" y="109"/>
                    <a:pt x="133" y="109"/>
                    <a:pt x="133" y="109"/>
                  </a:cubicBezTo>
                  <a:cubicBezTo>
                    <a:pt x="172" y="133"/>
                    <a:pt x="172" y="133"/>
                    <a:pt x="172" y="133"/>
                  </a:cubicBezTo>
                  <a:cubicBezTo>
                    <a:pt x="59" y="320"/>
                    <a:pt x="59" y="320"/>
                    <a:pt x="59" y="320"/>
                  </a:cubicBezTo>
                  <a:lnTo>
                    <a:pt x="20" y="296"/>
                  </a:lnTo>
                  <a:close/>
                  <a:moveTo>
                    <a:pt x="99" y="344"/>
                  </a:moveTo>
                  <a:cubicBezTo>
                    <a:pt x="212" y="158"/>
                    <a:pt x="212" y="158"/>
                    <a:pt x="212" y="158"/>
                  </a:cubicBezTo>
                  <a:cubicBezTo>
                    <a:pt x="252" y="182"/>
                    <a:pt x="252" y="182"/>
                    <a:pt x="252" y="182"/>
                  </a:cubicBezTo>
                  <a:cubicBezTo>
                    <a:pt x="139" y="368"/>
                    <a:pt x="139" y="368"/>
                    <a:pt x="139" y="368"/>
                  </a:cubicBezTo>
                  <a:lnTo>
                    <a:pt x="99" y="344"/>
                  </a:lnTo>
                  <a:close/>
                  <a:moveTo>
                    <a:pt x="95" y="446"/>
                  </a:moveTo>
                  <a:cubicBezTo>
                    <a:pt x="301" y="446"/>
                    <a:pt x="301" y="446"/>
                    <a:pt x="301" y="446"/>
                  </a:cubicBezTo>
                  <a:cubicBezTo>
                    <a:pt x="307" y="446"/>
                    <a:pt x="311" y="450"/>
                    <a:pt x="311" y="456"/>
                  </a:cubicBezTo>
                  <a:cubicBezTo>
                    <a:pt x="311" y="462"/>
                    <a:pt x="307" y="467"/>
                    <a:pt x="301" y="467"/>
                  </a:cubicBezTo>
                  <a:cubicBezTo>
                    <a:pt x="95" y="467"/>
                    <a:pt x="95" y="467"/>
                    <a:pt x="95" y="467"/>
                  </a:cubicBezTo>
                  <a:cubicBezTo>
                    <a:pt x="89" y="467"/>
                    <a:pt x="84" y="462"/>
                    <a:pt x="84" y="456"/>
                  </a:cubicBezTo>
                  <a:cubicBezTo>
                    <a:pt x="84" y="450"/>
                    <a:pt x="89" y="446"/>
                    <a:pt x="95" y="44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Microsoft YaHei Light" panose="020B0502040204020203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88"/>
          <p:cNvGrpSpPr/>
          <p:nvPr/>
        </p:nvGrpSpPr>
        <p:grpSpPr>
          <a:xfrm>
            <a:off x="3816988" y="2529018"/>
            <a:ext cx="8375012" cy="1031890"/>
            <a:chOff x="7038412" y="5298115"/>
            <a:chExt cx="3099874" cy="517828"/>
          </a:xfrm>
        </p:grpSpPr>
        <p:grpSp>
          <p:nvGrpSpPr>
            <p:cNvPr id="15" name="组合 89"/>
            <p:cNvGrpSpPr/>
            <p:nvPr/>
          </p:nvGrpSpPr>
          <p:grpSpPr>
            <a:xfrm>
              <a:off x="7038412" y="5298115"/>
              <a:ext cx="3099874" cy="517828"/>
              <a:chOff x="5718131" y="5650928"/>
              <a:chExt cx="4596458" cy="767829"/>
            </a:xfrm>
          </p:grpSpPr>
          <p:sp>
            <p:nvSpPr>
              <p:cNvPr id="18" name="圆角矩形 91"/>
              <p:cNvSpPr/>
              <p:nvPr/>
            </p:nvSpPr>
            <p:spPr>
              <a:xfrm>
                <a:off x="5718131" y="5650928"/>
                <a:ext cx="4596458" cy="767829"/>
              </a:xfrm>
              <a:prstGeom prst="roundRect">
                <a:avLst>
                  <a:gd name="adj" fmla="val 50000"/>
                </a:avLst>
              </a:prstGeom>
              <a:solidFill>
                <a:srgbClr val="F3F3F3"/>
              </a:solidFill>
              <a:ln w="22225">
                <a:gradFill>
                  <a:gsLst>
                    <a:gs pos="0">
                      <a:schemeClr val="bg1">
                        <a:lumMod val="85000"/>
                      </a:schemeClr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  <a:effectLst>
                <a:innerShdw blurRad="76200" dist="38100" dir="16200000">
                  <a:prstClr val="black">
                    <a:alpha val="37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圆角矩形 92"/>
              <p:cNvSpPr/>
              <p:nvPr/>
            </p:nvSpPr>
            <p:spPr>
              <a:xfrm>
                <a:off x="5829672" y="5747159"/>
                <a:ext cx="4373372" cy="575365"/>
              </a:xfrm>
              <a:prstGeom prst="roundRect">
                <a:avLst>
                  <a:gd name="adj" fmla="val 50000"/>
                </a:avLst>
              </a:prstGeom>
              <a:solidFill>
                <a:schemeClr val="accent1"/>
              </a:solidFill>
              <a:ln w="22225">
                <a:gradFill>
                  <a:gsLst>
                    <a:gs pos="0">
                      <a:schemeClr val="bg1">
                        <a:lumMod val="85000"/>
                      </a:schemeClr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  <a:effectLst>
                <a:innerShdw blurRad="76200" dist="38100" dir="16200000">
                  <a:prstClr val="black">
                    <a:alpha val="37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TextBox 19"/>
            <p:cNvSpPr txBox="1"/>
            <p:nvPr/>
          </p:nvSpPr>
          <p:spPr>
            <a:xfrm>
              <a:off x="7752953" y="5433395"/>
              <a:ext cx="109842" cy="154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标题 1"/>
          <p:cNvSpPr txBox="1"/>
          <p:nvPr/>
        </p:nvSpPr>
        <p:spPr>
          <a:xfrm>
            <a:off x="4420680" y="2529018"/>
            <a:ext cx="6854744" cy="683927"/>
          </a:xfrm>
          <a:prstGeom prst="rect">
            <a:avLst/>
          </a:prstGeom>
        </p:spPr>
        <p:txBody>
          <a:bodyPr lIns="91415" tIns="45708" rIns="91415" bIns="45708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0" kern="1200">
                <a:solidFill>
                  <a:schemeClr val="bg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4000" b="1" dirty="0" smtClean="0">
                <a:latin typeface="+mn-lt"/>
                <a:ea typeface="造字工房悦黑（非商用）常规体" pitchFamily="2" charset="-122"/>
                <a:cs typeface="Times New Roman" panose="02020603050405020304" pitchFamily="18" charset="0"/>
              </a:rPr>
              <a:t>II. CHẤT XÚC TÁC</a:t>
            </a:r>
            <a:endParaRPr lang="zh-CN" altLang="en-US" sz="4000" b="1" dirty="0">
              <a:latin typeface="+mn-lt"/>
              <a:ea typeface="造字工房悦黑（非商用）常规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1" decel="10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7"/>
          <p:cNvGrpSpPr/>
          <p:nvPr/>
        </p:nvGrpSpPr>
        <p:grpSpPr>
          <a:xfrm>
            <a:off x="985628" y="327712"/>
            <a:ext cx="96284" cy="91451"/>
            <a:chOff x="4486616" y="3001075"/>
            <a:chExt cx="274695" cy="274699"/>
          </a:xfrm>
        </p:grpSpPr>
        <p:sp>
          <p:nvSpPr>
            <p:cNvPr id="5" name="椭圆 8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6" name="椭圆 9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0"/>
          <p:cNvGrpSpPr/>
          <p:nvPr/>
        </p:nvGrpSpPr>
        <p:grpSpPr>
          <a:xfrm>
            <a:off x="686123" y="327712"/>
            <a:ext cx="96284" cy="91451"/>
            <a:chOff x="4486616" y="3001075"/>
            <a:chExt cx="274695" cy="274699"/>
          </a:xfrm>
        </p:grpSpPr>
        <p:sp>
          <p:nvSpPr>
            <p:cNvPr id="8" name="椭圆 11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9" name="椭圆 12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组合 13"/>
          <p:cNvGrpSpPr/>
          <p:nvPr/>
        </p:nvGrpSpPr>
        <p:grpSpPr>
          <a:xfrm>
            <a:off x="752680" y="334670"/>
            <a:ext cx="234183" cy="45719"/>
            <a:chOff x="4318304" y="3089060"/>
            <a:chExt cx="384317" cy="61430"/>
          </a:xfrm>
        </p:grpSpPr>
        <p:sp>
          <p:nvSpPr>
            <p:cNvPr id="11" name="圆角矩形 14"/>
            <p:cNvSpPr/>
            <p:nvPr/>
          </p:nvSpPr>
          <p:spPr>
            <a:xfrm rot="16200000">
              <a:off x="4499257" y="2947128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12" name="圆角矩形 15"/>
            <p:cNvSpPr/>
            <p:nvPr/>
          </p:nvSpPr>
          <p:spPr>
            <a:xfrm rot="16200000">
              <a:off x="4499258" y="2908107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sp>
        <p:nvSpPr>
          <p:cNvPr id="13" name="文本框 16"/>
          <p:cNvSpPr txBox="1"/>
          <p:nvPr/>
        </p:nvSpPr>
        <p:spPr>
          <a:xfrm>
            <a:off x="1533737" y="158283"/>
            <a:ext cx="33475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i trò của chất xúc tác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90082" y="343008"/>
            <a:ext cx="5952417" cy="661207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KHÁI NIỆM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62313" y="2732158"/>
            <a:ext cx="9170851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80340" algn="l"/>
                <a:tab pos="360045" algn="l"/>
                <a:tab pos="540385" algn="l"/>
              </a:tabLst>
            </a:pP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7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7"/>
          <p:cNvGrpSpPr/>
          <p:nvPr/>
        </p:nvGrpSpPr>
        <p:grpSpPr>
          <a:xfrm>
            <a:off x="985628" y="327712"/>
            <a:ext cx="96284" cy="91451"/>
            <a:chOff x="4486616" y="3001075"/>
            <a:chExt cx="274695" cy="274699"/>
          </a:xfrm>
        </p:grpSpPr>
        <p:sp>
          <p:nvSpPr>
            <p:cNvPr id="5" name="椭圆 8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6" name="椭圆 9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0"/>
          <p:cNvGrpSpPr/>
          <p:nvPr/>
        </p:nvGrpSpPr>
        <p:grpSpPr>
          <a:xfrm>
            <a:off x="686123" y="327712"/>
            <a:ext cx="96284" cy="91451"/>
            <a:chOff x="4486616" y="3001075"/>
            <a:chExt cx="274695" cy="274699"/>
          </a:xfrm>
        </p:grpSpPr>
        <p:sp>
          <p:nvSpPr>
            <p:cNvPr id="8" name="椭圆 11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9" name="椭圆 12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组合 13"/>
          <p:cNvGrpSpPr/>
          <p:nvPr/>
        </p:nvGrpSpPr>
        <p:grpSpPr>
          <a:xfrm>
            <a:off x="752680" y="334670"/>
            <a:ext cx="234183" cy="45719"/>
            <a:chOff x="4318304" y="3089060"/>
            <a:chExt cx="384317" cy="61430"/>
          </a:xfrm>
        </p:grpSpPr>
        <p:sp>
          <p:nvSpPr>
            <p:cNvPr id="11" name="圆角矩形 14"/>
            <p:cNvSpPr/>
            <p:nvPr/>
          </p:nvSpPr>
          <p:spPr>
            <a:xfrm rot="16200000">
              <a:off x="4499257" y="2947128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12" name="圆角矩形 15"/>
            <p:cNvSpPr/>
            <p:nvPr/>
          </p:nvSpPr>
          <p:spPr>
            <a:xfrm rot="16200000">
              <a:off x="4499258" y="2908107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sp>
        <p:nvSpPr>
          <p:cNvPr id="13" name="文本框 16"/>
          <p:cNvSpPr txBox="1"/>
          <p:nvPr/>
        </p:nvSpPr>
        <p:spPr>
          <a:xfrm>
            <a:off x="1533737" y="158283"/>
            <a:ext cx="33475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i trò của chất xúc tác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90082" y="304279"/>
            <a:ext cx="8849268" cy="738664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ĐẶC ĐIỂM CỦA CHẤT XÚC TÁC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34264" y="1874635"/>
            <a:ext cx="11039725" cy="397031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6004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lvl="0" indent="-342900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xúc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giảm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+mn-lt"/>
                <a:cs typeface="Times New Roman" panose="02020603050405020304" pitchFamily="18" charset="0"/>
              </a:rPr>
              <a:t>ứng</a:t>
            </a:r>
            <a:endParaRPr lang="en-US" sz="2800" dirty="0" smtClean="0">
              <a:latin typeface="+mn-lt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Tx/>
              <a:buChar char="-"/>
            </a:pP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xú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á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làm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ă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ố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độ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phản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làm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hay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đổi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phản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hóa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học</a:t>
            </a:r>
            <a:endParaRPr lang="en-US" altLang="en-US" sz="2800" dirty="0" smtClean="0">
              <a:latin typeface="+mn-lt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Tx/>
              <a:buChar char="-"/>
            </a:pP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xú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á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họn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lọ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mỗi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hất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xú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á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hườ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hỉ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á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đối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phản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này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mà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tác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phản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+mn-lt"/>
                <a:cs typeface="Times New Roman" panose="02020603050405020304" pitchFamily="18" charset="0"/>
              </a:rPr>
              <a:t>khác</a:t>
            </a:r>
            <a:endParaRPr lang="en-US" altLang="en-US" sz="2800" dirty="0"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244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7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7"/>
          <p:cNvGrpSpPr/>
          <p:nvPr/>
        </p:nvGrpSpPr>
        <p:grpSpPr>
          <a:xfrm>
            <a:off x="985628" y="327712"/>
            <a:ext cx="96284" cy="91451"/>
            <a:chOff x="4486616" y="3001075"/>
            <a:chExt cx="274695" cy="274699"/>
          </a:xfrm>
        </p:grpSpPr>
        <p:sp>
          <p:nvSpPr>
            <p:cNvPr id="5" name="椭圆 8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6" name="椭圆 9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0"/>
          <p:cNvGrpSpPr/>
          <p:nvPr/>
        </p:nvGrpSpPr>
        <p:grpSpPr>
          <a:xfrm>
            <a:off x="686123" y="327712"/>
            <a:ext cx="96284" cy="91451"/>
            <a:chOff x="4486616" y="3001075"/>
            <a:chExt cx="274695" cy="274699"/>
          </a:xfrm>
        </p:grpSpPr>
        <p:sp>
          <p:nvSpPr>
            <p:cNvPr id="8" name="椭圆 11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9" name="椭圆 12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组合 13"/>
          <p:cNvGrpSpPr/>
          <p:nvPr/>
        </p:nvGrpSpPr>
        <p:grpSpPr>
          <a:xfrm>
            <a:off x="752680" y="334670"/>
            <a:ext cx="234183" cy="45719"/>
            <a:chOff x="4318304" y="3089060"/>
            <a:chExt cx="384317" cy="61430"/>
          </a:xfrm>
        </p:grpSpPr>
        <p:sp>
          <p:nvSpPr>
            <p:cNvPr id="11" name="圆角矩形 14"/>
            <p:cNvSpPr/>
            <p:nvPr/>
          </p:nvSpPr>
          <p:spPr>
            <a:xfrm rot="16200000">
              <a:off x="4499257" y="2947128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12" name="圆角矩形 15"/>
            <p:cNvSpPr/>
            <p:nvPr/>
          </p:nvSpPr>
          <p:spPr>
            <a:xfrm rot="16200000">
              <a:off x="4499258" y="2908107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sp>
        <p:nvSpPr>
          <p:cNvPr id="13" name="文本框 16"/>
          <p:cNvSpPr txBox="1"/>
          <p:nvPr/>
        </p:nvSpPr>
        <p:spPr>
          <a:xfrm>
            <a:off x="1533737" y="158283"/>
            <a:ext cx="33475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i trò của chất xúc tác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90082" y="343008"/>
            <a:ext cx="5952417" cy="661207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VAI TRÒ CỦA CHẤT XÚC TÁC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072639" y="2373876"/>
            <a:ext cx="844731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ă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ứng</a:t>
            </a:r>
            <a:endParaRPr lang="en-US" sz="2800" dirty="0" smtClean="0"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ải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iế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lựa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xú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hợp</a:t>
            </a:r>
            <a:endParaRPr lang="en-US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566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7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/>
          <p:cNvGrpSpPr/>
          <p:nvPr/>
        </p:nvGrpSpPr>
        <p:grpSpPr>
          <a:xfrm>
            <a:off x="3590565" y="476356"/>
            <a:ext cx="5213316" cy="1031890"/>
            <a:chOff x="7038412" y="5298115"/>
            <a:chExt cx="3099874" cy="517828"/>
          </a:xfrm>
        </p:grpSpPr>
        <p:grpSp>
          <p:nvGrpSpPr>
            <p:cNvPr id="90" name="组合 89"/>
            <p:cNvGrpSpPr/>
            <p:nvPr/>
          </p:nvGrpSpPr>
          <p:grpSpPr>
            <a:xfrm>
              <a:off x="7038412" y="5298115"/>
              <a:ext cx="3099874" cy="517828"/>
              <a:chOff x="5718131" y="5650928"/>
              <a:chExt cx="4596458" cy="767829"/>
            </a:xfrm>
          </p:grpSpPr>
          <p:sp>
            <p:nvSpPr>
              <p:cNvPr id="92" name="圆角矩形 91"/>
              <p:cNvSpPr/>
              <p:nvPr/>
            </p:nvSpPr>
            <p:spPr>
              <a:xfrm>
                <a:off x="5718131" y="5650928"/>
                <a:ext cx="4596458" cy="767829"/>
              </a:xfrm>
              <a:prstGeom prst="roundRect">
                <a:avLst>
                  <a:gd name="adj" fmla="val 50000"/>
                </a:avLst>
              </a:prstGeom>
              <a:solidFill>
                <a:srgbClr val="F3F3F3"/>
              </a:solidFill>
              <a:ln w="22225">
                <a:gradFill>
                  <a:gsLst>
                    <a:gs pos="0">
                      <a:schemeClr val="bg1">
                        <a:lumMod val="85000"/>
                      </a:schemeClr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  <a:effectLst>
                <a:innerShdw blurRad="76200" dist="38100" dir="16200000">
                  <a:prstClr val="black">
                    <a:alpha val="37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圆角矩形 92"/>
              <p:cNvSpPr/>
              <p:nvPr/>
            </p:nvSpPr>
            <p:spPr>
              <a:xfrm>
                <a:off x="5829672" y="5747159"/>
                <a:ext cx="4373372" cy="575365"/>
              </a:xfrm>
              <a:prstGeom prst="roundRect">
                <a:avLst>
                  <a:gd name="adj" fmla="val 50000"/>
                </a:avLst>
              </a:prstGeom>
              <a:solidFill>
                <a:schemeClr val="accent1"/>
              </a:solidFill>
              <a:ln w="22225">
                <a:gradFill>
                  <a:gsLst>
                    <a:gs pos="0">
                      <a:schemeClr val="bg1">
                        <a:lumMod val="85000"/>
                      </a:schemeClr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  <a:effectLst>
                <a:innerShdw blurRad="76200" dist="38100" dir="16200000">
                  <a:prstClr val="black">
                    <a:alpha val="37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1" name="TextBox 19"/>
            <p:cNvSpPr txBox="1"/>
            <p:nvPr/>
          </p:nvSpPr>
          <p:spPr>
            <a:xfrm>
              <a:off x="7752953" y="5433395"/>
              <a:ext cx="109842" cy="154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标题 1"/>
          <p:cNvSpPr txBox="1"/>
          <p:nvPr/>
        </p:nvSpPr>
        <p:spPr>
          <a:xfrm>
            <a:off x="4194257" y="476356"/>
            <a:ext cx="4005932" cy="683927"/>
          </a:xfrm>
          <a:prstGeom prst="rect">
            <a:avLst/>
          </a:prstGeom>
        </p:spPr>
        <p:txBody>
          <a:bodyPr lIns="91415" tIns="45708" rIns="91415" bIns="45708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0" kern="1200">
                <a:solidFill>
                  <a:schemeClr val="bg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4000" b="1" dirty="0">
                <a:latin typeface="+mn-lt"/>
                <a:ea typeface="造字工房悦黑（非商用）常规体" pitchFamily="2" charset="-122"/>
                <a:cs typeface="Times New Roman" panose="02020603050405020304" pitchFamily="18" charset="0"/>
              </a:rPr>
              <a:t>NỘI DUNG</a:t>
            </a:r>
            <a:endParaRPr lang="zh-CN" altLang="en-US" sz="4000" b="1" dirty="0">
              <a:latin typeface="+mn-lt"/>
              <a:ea typeface="造字工房悦黑（非商用）常规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1481029" y="1877402"/>
            <a:ext cx="1412870" cy="1348038"/>
            <a:chOff x="3843955" y="2446144"/>
            <a:chExt cx="1556194" cy="1556194"/>
          </a:xfrm>
        </p:grpSpPr>
        <p:grpSp>
          <p:nvGrpSpPr>
            <p:cNvPr id="113" name="组合 112"/>
            <p:cNvGrpSpPr/>
            <p:nvPr/>
          </p:nvGrpSpPr>
          <p:grpSpPr>
            <a:xfrm>
              <a:off x="3843955" y="2446144"/>
              <a:ext cx="1556194" cy="1556194"/>
              <a:chOff x="3154508" y="1821271"/>
              <a:chExt cx="2785107" cy="2785102"/>
            </a:xfrm>
          </p:grpSpPr>
          <p:sp>
            <p:nvSpPr>
              <p:cNvPr id="126" name="Freeform 5"/>
              <p:cNvSpPr/>
              <p:nvPr/>
            </p:nvSpPr>
            <p:spPr bwMode="auto">
              <a:xfrm rot="10800000">
                <a:off x="3154508" y="1821271"/>
                <a:ext cx="2785107" cy="27851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Freeform 5"/>
              <p:cNvSpPr/>
              <p:nvPr/>
            </p:nvSpPr>
            <p:spPr bwMode="auto">
              <a:xfrm rot="10800000">
                <a:off x="3447677" y="2114440"/>
                <a:ext cx="2198769" cy="219876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/>
                  </a:gs>
                  <a:gs pos="100000">
                    <a:schemeClr val="accent2">
                      <a:lumMod val="75000"/>
                    </a:schemeClr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chemeClr val="accent2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组合 113"/>
            <p:cNvGrpSpPr>
              <a:grpSpLocks noChangeAspect="1"/>
            </p:cNvGrpSpPr>
            <p:nvPr/>
          </p:nvGrpSpPr>
          <p:grpSpPr>
            <a:xfrm>
              <a:off x="4305202" y="2997957"/>
              <a:ext cx="675251" cy="459226"/>
              <a:chOff x="3897313" y="2016126"/>
              <a:chExt cx="749300" cy="509588"/>
            </a:xfrm>
            <a:solidFill>
              <a:schemeClr val="bg1"/>
            </a:solidFill>
          </p:grpSpPr>
          <p:sp>
            <p:nvSpPr>
              <p:cNvPr id="115" name="Freeform 8"/>
              <p:cNvSpPr>
                <a:spLocks noEditPoints="1"/>
              </p:cNvSpPr>
              <p:nvPr/>
            </p:nvSpPr>
            <p:spPr bwMode="auto">
              <a:xfrm>
                <a:off x="3897313" y="2016126"/>
                <a:ext cx="749300" cy="509588"/>
              </a:xfrm>
              <a:custGeom>
                <a:avLst/>
                <a:gdLst>
                  <a:gd name="T0" fmla="*/ 627 w 631"/>
                  <a:gd name="T1" fmla="*/ 44 h 429"/>
                  <a:gd name="T2" fmla="*/ 469 w 631"/>
                  <a:gd name="T3" fmla="*/ 0 h 429"/>
                  <a:gd name="T4" fmla="*/ 315 w 631"/>
                  <a:gd name="T5" fmla="*/ 41 h 429"/>
                  <a:gd name="T6" fmla="*/ 168 w 631"/>
                  <a:gd name="T7" fmla="*/ 0 h 429"/>
                  <a:gd name="T8" fmla="*/ 3 w 631"/>
                  <a:gd name="T9" fmla="*/ 44 h 429"/>
                  <a:gd name="T10" fmla="*/ 0 w 631"/>
                  <a:gd name="T11" fmla="*/ 52 h 429"/>
                  <a:gd name="T12" fmla="*/ 0 w 631"/>
                  <a:gd name="T13" fmla="*/ 412 h 429"/>
                  <a:gd name="T14" fmla="*/ 23 w 631"/>
                  <a:gd name="T15" fmla="*/ 429 h 429"/>
                  <a:gd name="T16" fmla="*/ 313 w 631"/>
                  <a:gd name="T17" fmla="*/ 429 h 429"/>
                  <a:gd name="T18" fmla="*/ 608 w 631"/>
                  <a:gd name="T19" fmla="*/ 429 h 429"/>
                  <a:gd name="T20" fmla="*/ 631 w 631"/>
                  <a:gd name="T21" fmla="*/ 413 h 429"/>
                  <a:gd name="T22" fmla="*/ 631 w 631"/>
                  <a:gd name="T23" fmla="*/ 52 h 429"/>
                  <a:gd name="T24" fmla="*/ 627 w 631"/>
                  <a:gd name="T25" fmla="*/ 44 h 429"/>
                  <a:gd name="T26" fmla="*/ 304 w 631"/>
                  <a:gd name="T27" fmla="*/ 60 h 429"/>
                  <a:gd name="T28" fmla="*/ 304 w 631"/>
                  <a:gd name="T29" fmla="*/ 393 h 429"/>
                  <a:gd name="T30" fmla="*/ 167 w 631"/>
                  <a:gd name="T31" fmla="*/ 355 h 429"/>
                  <a:gd name="T32" fmla="*/ 40 w 631"/>
                  <a:gd name="T33" fmla="*/ 380 h 429"/>
                  <a:gd name="T34" fmla="*/ 40 w 631"/>
                  <a:gd name="T35" fmla="*/ 46 h 429"/>
                  <a:gd name="T36" fmla="*/ 169 w 631"/>
                  <a:gd name="T37" fmla="*/ 21 h 429"/>
                  <a:gd name="T38" fmla="*/ 304 w 631"/>
                  <a:gd name="T39" fmla="*/ 60 h 429"/>
                  <a:gd name="T40" fmla="*/ 590 w 631"/>
                  <a:gd name="T41" fmla="*/ 45 h 429"/>
                  <a:gd name="T42" fmla="*/ 590 w 631"/>
                  <a:gd name="T43" fmla="*/ 381 h 429"/>
                  <a:gd name="T44" fmla="*/ 462 w 631"/>
                  <a:gd name="T45" fmla="*/ 359 h 429"/>
                  <a:gd name="T46" fmla="*/ 323 w 631"/>
                  <a:gd name="T47" fmla="*/ 394 h 429"/>
                  <a:gd name="T48" fmla="*/ 323 w 631"/>
                  <a:gd name="T49" fmla="*/ 61 h 429"/>
                  <a:gd name="T50" fmla="*/ 469 w 631"/>
                  <a:gd name="T51" fmla="*/ 21 h 429"/>
                  <a:gd name="T52" fmla="*/ 590 w 631"/>
                  <a:gd name="T53" fmla="*/ 45 h 4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31" h="429">
                    <a:moveTo>
                      <a:pt x="627" y="44"/>
                    </a:moveTo>
                    <a:cubicBezTo>
                      <a:pt x="593" y="16"/>
                      <a:pt x="534" y="0"/>
                      <a:pt x="469" y="0"/>
                    </a:cubicBezTo>
                    <a:cubicBezTo>
                      <a:pt x="407" y="0"/>
                      <a:pt x="350" y="15"/>
                      <a:pt x="315" y="41"/>
                    </a:cubicBezTo>
                    <a:cubicBezTo>
                      <a:pt x="288" y="15"/>
                      <a:pt x="234" y="0"/>
                      <a:pt x="168" y="0"/>
                    </a:cubicBezTo>
                    <a:cubicBezTo>
                      <a:pt x="100" y="0"/>
                      <a:pt x="37" y="17"/>
                      <a:pt x="3" y="44"/>
                    </a:cubicBezTo>
                    <a:cubicBezTo>
                      <a:pt x="1" y="46"/>
                      <a:pt x="0" y="49"/>
                      <a:pt x="0" y="52"/>
                    </a:cubicBezTo>
                    <a:cubicBezTo>
                      <a:pt x="0" y="412"/>
                      <a:pt x="0" y="412"/>
                      <a:pt x="0" y="412"/>
                    </a:cubicBezTo>
                    <a:cubicBezTo>
                      <a:pt x="0" y="419"/>
                      <a:pt x="9" y="429"/>
                      <a:pt x="23" y="429"/>
                    </a:cubicBezTo>
                    <a:cubicBezTo>
                      <a:pt x="313" y="429"/>
                      <a:pt x="313" y="429"/>
                      <a:pt x="313" y="429"/>
                    </a:cubicBezTo>
                    <a:cubicBezTo>
                      <a:pt x="314" y="429"/>
                      <a:pt x="608" y="429"/>
                      <a:pt x="608" y="429"/>
                    </a:cubicBezTo>
                    <a:cubicBezTo>
                      <a:pt x="618" y="429"/>
                      <a:pt x="631" y="424"/>
                      <a:pt x="631" y="413"/>
                    </a:cubicBezTo>
                    <a:cubicBezTo>
                      <a:pt x="631" y="52"/>
                      <a:pt x="631" y="52"/>
                      <a:pt x="631" y="52"/>
                    </a:cubicBezTo>
                    <a:cubicBezTo>
                      <a:pt x="631" y="49"/>
                      <a:pt x="630" y="46"/>
                      <a:pt x="627" y="44"/>
                    </a:cubicBezTo>
                    <a:close/>
                    <a:moveTo>
                      <a:pt x="304" y="60"/>
                    </a:moveTo>
                    <a:cubicBezTo>
                      <a:pt x="304" y="66"/>
                      <a:pt x="304" y="393"/>
                      <a:pt x="304" y="393"/>
                    </a:cubicBezTo>
                    <a:cubicBezTo>
                      <a:pt x="275" y="369"/>
                      <a:pt x="227" y="355"/>
                      <a:pt x="167" y="355"/>
                    </a:cubicBezTo>
                    <a:cubicBezTo>
                      <a:pt x="120" y="355"/>
                      <a:pt x="75" y="364"/>
                      <a:pt x="40" y="380"/>
                    </a:cubicBezTo>
                    <a:cubicBezTo>
                      <a:pt x="40" y="46"/>
                      <a:pt x="40" y="46"/>
                      <a:pt x="40" y="46"/>
                    </a:cubicBezTo>
                    <a:cubicBezTo>
                      <a:pt x="40" y="46"/>
                      <a:pt x="85" y="21"/>
                      <a:pt x="169" y="21"/>
                    </a:cubicBezTo>
                    <a:cubicBezTo>
                      <a:pt x="266" y="21"/>
                      <a:pt x="304" y="58"/>
                      <a:pt x="304" y="60"/>
                    </a:cubicBezTo>
                    <a:close/>
                    <a:moveTo>
                      <a:pt x="590" y="45"/>
                    </a:moveTo>
                    <a:cubicBezTo>
                      <a:pt x="590" y="381"/>
                      <a:pt x="590" y="381"/>
                      <a:pt x="590" y="381"/>
                    </a:cubicBezTo>
                    <a:cubicBezTo>
                      <a:pt x="554" y="366"/>
                      <a:pt x="505" y="359"/>
                      <a:pt x="462" y="359"/>
                    </a:cubicBezTo>
                    <a:cubicBezTo>
                      <a:pt x="401" y="359"/>
                      <a:pt x="352" y="371"/>
                      <a:pt x="323" y="394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3" y="61"/>
                      <a:pt x="368" y="21"/>
                      <a:pt x="469" y="21"/>
                    </a:cubicBezTo>
                    <a:cubicBezTo>
                      <a:pt x="547" y="21"/>
                      <a:pt x="590" y="45"/>
                      <a:pt x="590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Freeform 24"/>
              <p:cNvSpPr/>
              <p:nvPr/>
            </p:nvSpPr>
            <p:spPr bwMode="auto">
              <a:xfrm>
                <a:off x="3992563" y="2085976"/>
                <a:ext cx="228600" cy="52388"/>
              </a:xfrm>
              <a:custGeom>
                <a:avLst/>
                <a:gdLst>
                  <a:gd name="T0" fmla="*/ 184 w 192"/>
                  <a:gd name="T1" fmla="*/ 44 h 44"/>
                  <a:gd name="T2" fmla="*/ 180 w 192"/>
                  <a:gd name="T3" fmla="*/ 43 h 44"/>
                  <a:gd name="T4" fmla="*/ 10 w 192"/>
                  <a:gd name="T5" fmla="*/ 32 h 44"/>
                  <a:gd name="T6" fmla="*/ 1 w 192"/>
                  <a:gd name="T7" fmla="*/ 27 h 44"/>
                  <a:gd name="T8" fmla="*/ 6 w 192"/>
                  <a:gd name="T9" fmla="*/ 19 h 44"/>
                  <a:gd name="T10" fmla="*/ 188 w 192"/>
                  <a:gd name="T11" fmla="*/ 31 h 44"/>
                  <a:gd name="T12" fmla="*/ 190 w 192"/>
                  <a:gd name="T13" fmla="*/ 41 h 44"/>
                  <a:gd name="T14" fmla="*/ 184 w 192"/>
                  <a:gd name="T1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44">
                    <a:moveTo>
                      <a:pt x="184" y="44"/>
                    </a:moveTo>
                    <a:cubicBezTo>
                      <a:pt x="183" y="44"/>
                      <a:pt x="181" y="44"/>
                      <a:pt x="180" y="43"/>
                    </a:cubicBezTo>
                    <a:cubicBezTo>
                      <a:pt x="150" y="23"/>
                      <a:pt x="83" y="12"/>
                      <a:pt x="10" y="32"/>
                    </a:cubicBezTo>
                    <a:cubicBezTo>
                      <a:pt x="6" y="33"/>
                      <a:pt x="2" y="31"/>
                      <a:pt x="1" y="27"/>
                    </a:cubicBezTo>
                    <a:cubicBezTo>
                      <a:pt x="0" y="23"/>
                      <a:pt x="2" y="20"/>
                      <a:pt x="6" y="19"/>
                    </a:cubicBezTo>
                    <a:cubicBezTo>
                      <a:pt x="73" y="0"/>
                      <a:pt x="148" y="5"/>
                      <a:pt x="188" y="31"/>
                    </a:cubicBezTo>
                    <a:cubicBezTo>
                      <a:pt x="191" y="33"/>
                      <a:pt x="192" y="38"/>
                      <a:pt x="190" y="41"/>
                    </a:cubicBezTo>
                    <a:cubicBezTo>
                      <a:pt x="189" y="43"/>
                      <a:pt x="186" y="44"/>
                      <a:pt x="184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25"/>
              <p:cNvSpPr/>
              <p:nvPr/>
            </p:nvSpPr>
            <p:spPr bwMode="auto">
              <a:xfrm>
                <a:off x="3992563" y="2151063"/>
                <a:ext cx="228600" cy="50800"/>
              </a:xfrm>
              <a:custGeom>
                <a:avLst/>
                <a:gdLst>
                  <a:gd name="T0" fmla="*/ 184 w 192"/>
                  <a:gd name="T1" fmla="*/ 43 h 43"/>
                  <a:gd name="T2" fmla="*/ 180 w 192"/>
                  <a:gd name="T3" fmla="*/ 42 h 43"/>
                  <a:gd name="T4" fmla="*/ 10 w 192"/>
                  <a:gd name="T5" fmla="*/ 32 h 43"/>
                  <a:gd name="T6" fmla="*/ 1 w 192"/>
                  <a:gd name="T7" fmla="*/ 27 h 43"/>
                  <a:gd name="T8" fmla="*/ 6 w 192"/>
                  <a:gd name="T9" fmla="*/ 19 h 43"/>
                  <a:gd name="T10" fmla="*/ 188 w 192"/>
                  <a:gd name="T11" fmla="*/ 30 h 43"/>
                  <a:gd name="T12" fmla="*/ 190 w 192"/>
                  <a:gd name="T13" fmla="*/ 40 h 43"/>
                  <a:gd name="T14" fmla="*/ 184 w 192"/>
                  <a:gd name="T1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43">
                    <a:moveTo>
                      <a:pt x="184" y="43"/>
                    </a:moveTo>
                    <a:cubicBezTo>
                      <a:pt x="183" y="43"/>
                      <a:pt x="181" y="43"/>
                      <a:pt x="180" y="42"/>
                    </a:cubicBezTo>
                    <a:cubicBezTo>
                      <a:pt x="150" y="23"/>
                      <a:pt x="84" y="11"/>
                      <a:pt x="10" y="32"/>
                    </a:cubicBezTo>
                    <a:cubicBezTo>
                      <a:pt x="6" y="33"/>
                      <a:pt x="2" y="31"/>
                      <a:pt x="1" y="27"/>
                    </a:cubicBezTo>
                    <a:cubicBezTo>
                      <a:pt x="0" y="23"/>
                      <a:pt x="2" y="20"/>
                      <a:pt x="6" y="19"/>
                    </a:cubicBezTo>
                    <a:cubicBezTo>
                      <a:pt x="73" y="0"/>
                      <a:pt x="148" y="4"/>
                      <a:pt x="188" y="30"/>
                    </a:cubicBezTo>
                    <a:cubicBezTo>
                      <a:pt x="191" y="32"/>
                      <a:pt x="192" y="37"/>
                      <a:pt x="190" y="40"/>
                    </a:cubicBezTo>
                    <a:cubicBezTo>
                      <a:pt x="188" y="42"/>
                      <a:pt x="186" y="43"/>
                      <a:pt x="184" y="4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Freeform 26"/>
              <p:cNvSpPr/>
              <p:nvPr/>
            </p:nvSpPr>
            <p:spPr bwMode="auto">
              <a:xfrm>
                <a:off x="3992563" y="2214563"/>
                <a:ext cx="230187" cy="50800"/>
              </a:xfrm>
              <a:custGeom>
                <a:avLst/>
                <a:gdLst>
                  <a:gd name="T0" fmla="*/ 185 w 193"/>
                  <a:gd name="T1" fmla="*/ 43 h 43"/>
                  <a:gd name="T2" fmla="*/ 181 w 193"/>
                  <a:gd name="T3" fmla="*/ 42 h 43"/>
                  <a:gd name="T4" fmla="*/ 10 w 193"/>
                  <a:gd name="T5" fmla="*/ 32 h 43"/>
                  <a:gd name="T6" fmla="*/ 1 w 193"/>
                  <a:gd name="T7" fmla="*/ 27 h 43"/>
                  <a:gd name="T8" fmla="*/ 6 w 193"/>
                  <a:gd name="T9" fmla="*/ 18 h 43"/>
                  <a:gd name="T10" fmla="*/ 189 w 193"/>
                  <a:gd name="T11" fmla="*/ 30 h 43"/>
                  <a:gd name="T12" fmla="*/ 191 w 193"/>
                  <a:gd name="T13" fmla="*/ 40 h 43"/>
                  <a:gd name="T14" fmla="*/ 185 w 193"/>
                  <a:gd name="T1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3" h="43">
                    <a:moveTo>
                      <a:pt x="185" y="43"/>
                    </a:moveTo>
                    <a:cubicBezTo>
                      <a:pt x="184" y="43"/>
                      <a:pt x="182" y="43"/>
                      <a:pt x="181" y="42"/>
                    </a:cubicBezTo>
                    <a:cubicBezTo>
                      <a:pt x="151" y="22"/>
                      <a:pt x="85" y="11"/>
                      <a:pt x="10" y="32"/>
                    </a:cubicBezTo>
                    <a:cubicBezTo>
                      <a:pt x="6" y="33"/>
                      <a:pt x="2" y="31"/>
                      <a:pt x="1" y="27"/>
                    </a:cubicBezTo>
                    <a:cubicBezTo>
                      <a:pt x="0" y="23"/>
                      <a:pt x="2" y="20"/>
                      <a:pt x="6" y="18"/>
                    </a:cubicBezTo>
                    <a:cubicBezTo>
                      <a:pt x="74" y="0"/>
                      <a:pt x="149" y="4"/>
                      <a:pt x="189" y="30"/>
                    </a:cubicBezTo>
                    <a:cubicBezTo>
                      <a:pt x="192" y="32"/>
                      <a:pt x="193" y="37"/>
                      <a:pt x="191" y="40"/>
                    </a:cubicBezTo>
                    <a:cubicBezTo>
                      <a:pt x="190" y="42"/>
                      <a:pt x="187" y="43"/>
                      <a:pt x="185" y="4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27"/>
              <p:cNvSpPr/>
              <p:nvPr/>
            </p:nvSpPr>
            <p:spPr bwMode="auto">
              <a:xfrm>
                <a:off x="3992563" y="2278063"/>
                <a:ext cx="230187" cy="52388"/>
              </a:xfrm>
              <a:custGeom>
                <a:avLst/>
                <a:gdLst>
                  <a:gd name="T0" fmla="*/ 186 w 194"/>
                  <a:gd name="T1" fmla="*/ 44 h 44"/>
                  <a:gd name="T2" fmla="*/ 182 w 194"/>
                  <a:gd name="T3" fmla="*/ 43 h 44"/>
                  <a:gd name="T4" fmla="*/ 10 w 194"/>
                  <a:gd name="T5" fmla="*/ 34 h 44"/>
                  <a:gd name="T6" fmla="*/ 1 w 194"/>
                  <a:gd name="T7" fmla="*/ 30 h 44"/>
                  <a:gd name="T8" fmla="*/ 6 w 194"/>
                  <a:gd name="T9" fmla="*/ 21 h 44"/>
                  <a:gd name="T10" fmla="*/ 190 w 194"/>
                  <a:gd name="T11" fmla="*/ 31 h 44"/>
                  <a:gd name="T12" fmla="*/ 192 w 194"/>
                  <a:gd name="T13" fmla="*/ 41 h 44"/>
                  <a:gd name="T14" fmla="*/ 186 w 194"/>
                  <a:gd name="T1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4">
                    <a:moveTo>
                      <a:pt x="186" y="44"/>
                    </a:moveTo>
                    <a:cubicBezTo>
                      <a:pt x="185" y="44"/>
                      <a:pt x="183" y="44"/>
                      <a:pt x="182" y="43"/>
                    </a:cubicBezTo>
                    <a:cubicBezTo>
                      <a:pt x="144" y="19"/>
                      <a:pt x="78" y="15"/>
                      <a:pt x="10" y="34"/>
                    </a:cubicBezTo>
                    <a:cubicBezTo>
                      <a:pt x="6" y="35"/>
                      <a:pt x="2" y="33"/>
                      <a:pt x="1" y="30"/>
                    </a:cubicBezTo>
                    <a:cubicBezTo>
                      <a:pt x="0" y="26"/>
                      <a:pt x="2" y="22"/>
                      <a:pt x="6" y="21"/>
                    </a:cubicBezTo>
                    <a:cubicBezTo>
                      <a:pt x="79" y="0"/>
                      <a:pt x="148" y="4"/>
                      <a:pt x="190" y="31"/>
                    </a:cubicBezTo>
                    <a:cubicBezTo>
                      <a:pt x="193" y="34"/>
                      <a:pt x="194" y="38"/>
                      <a:pt x="192" y="41"/>
                    </a:cubicBezTo>
                    <a:cubicBezTo>
                      <a:pt x="191" y="43"/>
                      <a:pt x="188" y="44"/>
                      <a:pt x="186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Freeform 28"/>
              <p:cNvSpPr/>
              <p:nvPr/>
            </p:nvSpPr>
            <p:spPr bwMode="auto">
              <a:xfrm>
                <a:off x="3992563" y="2339976"/>
                <a:ext cx="230187" cy="55563"/>
              </a:xfrm>
              <a:custGeom>
                <a:avLst/>
                <a:gdLst>
                  <a:gd name="T0" fmla="*/ 186 w 194"/>
                  <a:gd name="T1" fmla="*/ 47 h 47"/>
                  <a:gd name="T2" fmla="*/ 182 w 194"/>
                  <a:gd name="T3" fmla="*/ 46 h 47"/>
                  <a:gd name="T4" fmla="*/ 10 w 194"/>
                  <a:gd name="T5" fmla="*/ 38 h 47"/>
                  <a:gd name="T6" fmla="*/ 1 w 194"/>
                  <a:gd name="T7" fmla="*/ 34 h 47"/>
                  <a:gd name="T8" fmla="*/ 5 w 194"/>
                  <a:gd name="T9" fmla="*/ 25 h 47"/>
                  <a:gd name="T10" fmla="*/ 190 w 194"/>
                  <a:gd name="T11" fmla="*/ 34 h 47"/>
                  <a:gd name="T12" fmla="*/ 192 w 194"/>
                  <a:gd name="T13" fmla="*/ 44 h 47"/>
                  <a:gd name="T14" fmla="*/ 186 w 194"/>
                  <a:gd name="T15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7">
                    <a:moveTo>
                      <a:pt x="186" y="47"/>
                    </a:moveTo>
                    <a:cubicBezTo>
                      <a:pt x="185" y="47"/>
                      <a:pt x="183" y="46"/>
                      <a:pt x="182" y="46"/>
                    </a:cubicBezTo>
                    <a:cubicBezTo>
                      <a:pt x="148" y="23"/>
                      <a:pt x="67" y="15"/>
                      <a:pt x="10" y="38"/>
                    </a:cubicBezTo>
                    <a:cubicBezTo>
                      <a:pt x="7" y="39"/>
                      <a:pt x="3" y="37"/>
                      <a:pt x="1" y="34"/>
                    </a:cubicBezTo>
                    <a:cubicBezTo>
                      <a:pt x="0" y="30"/>
                      <a:pt x="1" y="26"/>
                      <a:pt x="5" y="25"/>
                    </a:cubicBezTo>
                    <a:cubicBezTo>
                      <a:pt x="67" y="0"/>
                      <a:pt x="152" y="10"/>
                      <a:pt x="190" y="34"/>
                    </a:cubicBezTo>
                    <a:cubicBezTo>
                      <a:pt x="193" y="36"/>
                      <a:pt x="194" y="40"/>
                      <a:pt x="192" y="44"/>
                    </a:cubicBezTo>
                    <a:cubicBezTo>
                      <a:pt x="190" y="46"/>
                      <a:pt x="188" y="47"/>
                      <a:pt x="186" y="4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Freeform 29"/>
              <p:cNvSpPr/>
              <p:nvPr/>
            </p:nvSpPr>
            <p:spPr bwMode="auto">
              <a:xfrm>
                <a:off x="4321175" y="2085976"/>
                <a:ext cx="230187" cy="52388"/>
              </a:xfrm>
              <a:custGeom>
                <a:avLst/>
                <a:gdLst>
                  <a:gd name="T0" fmla="*/ 8 w 194"/>
                  <a:gd name="T1" fmla="*/ 44 h 44"/>
                  <a:gd name="T2" fmla="*/ 2 w 194"/>
                  <a:gd name="T3" fmla="*/ 41 h 44"/>
                  <a:gd name="T4" fmla="*/ 4 w 194"/>
                  <a:gd name="T5" fmla="*/ 31 h 44"/>
                  <a:gd name="T6" fmla="*/ 188 w 194"/>
                  <a:gd name="T7" fmla="*/ 19 h 44"/>
                  <a:gd name="T8" fmla="*/ 193 w 194"/>
                  <a:gd name="T9" fmla="*/ 27 h 44"/>
                  <a:gd name="T10" fmla="*/ 185 w 194"/>
                  <a:gd name="T11" fmla="*/ 32 h 44"/>
                  <a:gd name="T12" fmla="*/ 12 w 194"/>
                  <a:gd name="T13" fmla="*/ 43 h 44"/>
                  <a:gd name="T14" fmla="*/ 8 w 194"/>
                  <a:gd name="T1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4">
                    <a:moveTo>
                      <a:pt x="8" y="44"/>
                    </a:moveTo>
                    <a:cubicBezTo>
                      <a:pt x="6" y="44"/>
                      <a:pt x="4" y="43"/>
                      <a:pt x="2" y="41"/>
                    </a:cubicBezTo>
                    <a:cubicBezTo>
                      <a:pt x="0" y="38"/>
                      <a:pt x="1" y="33"/>
                      <a:pt x="4" y="31"/>
                    </a:cubicBezTo>
                    <a:cubicBezTo>
                      <a:pt x="45" y="5"/>
                      <a:pt x="121" y="0"/>
                      <a:pt x="188" y="19"/>
                    </a:cubicBezTo>
                    <a:cubicBezTo>
                      <a:pt x="192" y="20"/>
                      <a:pt x="194" y="23"/>
                      <a:pt x="193" y="27"/>
                    </a:cubicBezTo>
                    <a:cubicBezTo>
                      <a:pt x="192" y="31"/>
                      <a:pt x="188" y="33"/>
                      <a:pt x="185" y="32"/>
                    </a:cubicBezTo>
                    <a:cubicBezTo>
                      <a:pt x="113" y="12"/>
                      <a:pt x="44" y="23"/>
                      <a:pt x="12" y="43"/>
                    </a:cubicBezTo>
                    <a:cubicBezTo>
                      <a:pt x="11" y="44"/>
                      <a:pt x="10" y="44"/>
                      <a:pt x="8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Freeform 30"/>
              <p:cNvSpPr/>
              <p:nvPr/>
            </p:nvSpPr>
            <p:spPr bwMode="auto">
              <a:xfrm>
                <a:off x="4321175" y="2149476"/>
                <a:ext cx="230187" cy="53975"/>
              </a:xfrm>
              <a:custGeom>
                <a:avLst/>
                <a:gdLst>
                  <a:gd name="T0" fmla="*/ 8 w 194"/>
                  <a:gd name="T1" fmla="*/ 45 h 45"/>
                  <a:gd name="T2" fmla="*/ 2 w 194"/>
                  <a:gd name="T3" fmla="*/ 42 h 45"/>
                  <a:gd name="T4" fmla="*/ 5 w 194"/>
                  <a:gd name="T5" fmla="*/ 32 h 45"/>
                  <a:gd name="T6" fmla="*/ 189 w 194"/>
                  <a:gd name="T7" fmla="*/ 19 h 45"/>
                  <a:gd name="T8" fmla="*/ 193 w 194"/>
                  <a:gd name="T9" fmla="*/ 28 h 45"/>
                  <a:gd name="T10" fmla="*/ 185 w 194"/>
                  <a:gd name="T11" fmla="*/ 33 h 45"/>
                  <a:gd name="T12" fmla="*/ 12 w 194"/>
                  <a:gd name="T13" fmla="*/ 44 h 45"/>
                  <a:gd name="T14" fmla="*/ 8 w 194"/>
                  <a:gd name="T1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5">
                    <a:moveTo>
                      <a:pt x="8" y="45"/>
                    </a:moveTo>
                    <a:cubicBezTo>
                      <a:pt x="6" y="45"/>
                      <a:pt x="4" y="44"/>
                      <a:pt x="2" y="42"/>
                    </a:cubicBezTo>
                    <a:cubicBezTo>
                      <a:pt x="0" y="38"/>
                      <a:pt x="1" y="34"/>
                      <a:pt x="5" y="32"/>
                    </a:cubicBezTo>
                    <a:cubicBezTo>
                      <a:pt x="45" y="6"/>
                      <a:pt x="121" y="0"/>
                      <a:pt x="189" y="19"/>
                    </a:cubicBezTo>
                    <a:cubicBezTo>
                      <a:pt x="192" y="20"/>
                      <a:pt x="194" y="24"/>
                      <a:pt x="193" y="28"/>
                    </a:cubicBezTo>
                    <a:cubicBezTo>
                      <a:pt x="192" y="32"/>
                      <a:pt x="189" y="34"/>
                      <a:pt x="185" y="33"/>
                    </a:cubicBezTo>
                    <a:cubicBezTo>
                      <a:pt x="113" y="13"/>
                      <a:pt x="44" y="23"/>
                      <a:pt x="12" y="44"/>
                    </a:cubicBezTo>
                    <a:cubicBezTo>
                      <a:pt x="11" y="44"/>
                      <a:pt x="10" y="45"/>
                      <a:pt x="8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Freeform 31"/>
              <p:cNvSpPr/>
              <p:nvPr/>
            </p:nvSpPr>
            <p:spPr bwMode="auto">
              <a:xfrm>
                <a:off x="4321175" y="2214563"/>
                <a:ext cx="230187" cy="53975"/>
              </a:xfrm>
              <a:custGeom>
                <a:avLst/>
                <a:gdLst>
                  <a:gd name="T0" fmla="*/ 8 w 195"/>
                  <a:gd name="T1" fmla="*/ 45 h 45"/>
                  <a:gd name="T2" fmla="*/ 3 w 195"/>
                  <a:gd name="T3" fmla="*/ 41 h 45"/>
                  <a:gd name="T4" fmla="*/ 5 w 195"/>
                  <a:gd name="T5" fmla="*/ 32 h 45"/>
                  <a:gd name="T6" fmla="*/ 189 w 195"/>
                  <a:gd name="T7" fmla="*/ 19 h 45"/>
                  <a:gd name="T8" fmla="*/ 193 w 195"/>
                  <a:gd name="T9" fmla="*/ 28 h 45"/>
                  <a:gd name="T10" fmla="*/ 185 w 195"/>
                  <a:gd name="T11" fmla="*/ 32 h 45"/>
                  <a:gd name="T12" fmla="*/ 12 w 195"/>
                  <a:gd name="T13" fmla="*/ 43 h 45"/>
                  <a:gd name="T14" fmla="*/ 8 w 195"/>
                  <a:gd name="T1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5" h="45">
                    <a:moveTo>
                      <a:pt x="8" y="45"/>
                    </a:moveTo>
                    <a:cubicBezTo>
                      <a:pt x="6" y="45"/>
                      <a:pt x="4" y="43"/>
                      <a:pt x="3" y="41"/>
                    </a:cubicBezTo>
                    <a:cubicBezTo>
                      <a:pt x="0" y="38"/>
                      <a:pt x="1" y="34"/>
                      <a:pt x="5" y="32"/>
                    </a:cubicBezTo>
                    <a:cubicBezTo>
                      <a:pt x="45" y="5"/>
                      <a:pt x="121" y="0"/>
                      <a:pt x="189" y="19"/>
                    </a:cubicBezTo>
                    <a:cubicBezTo>
                      <a:pt x="192" y="20"/>
                      <a:pt x="195" y="24"/>
                      <a:pt x="193" y="28"/>
                    </a:cubicBezTo>
                    <a:cubicBezTo>
                      <a:pt x="192" y="31"/>
                      <a:pt x="189" y="33"/>
                      <a:pt x="185" y="32"/>
                    </a:cubicBezTo>
                    <a:cubicBezTo>
                      <a:pt x="113" y="12"/>
                      <a:pt x="44" y="23"/>
                      <a:pt x="12" y="43"/>
                    </a:cubicBezTo>
                    <a:cubicBezTo>
                      <a:pt x="11" y="44"/>
                      <a:pt x="10" y="45"/>
                      <a:pt x="8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Freeform 32"/>
              <p:cNvSpPr/>
              <p:nvPr/>
            </p:nvSpPr>
            <p:spPr bwMode="auto">
              <a:xfrm>
                <a:off x="4321175" y="2278063"/>
                <a:ext cx="230187" cy="52388"/>
              </a:xfrm>
              <a:custGeom>
                <a:avLst/>
                <a:gdLst>
                  <a:gd name="T0" fmla="*/ 8 w 195"/>
                  <a:gd name="T1" fmla="*/ 45 h 45"/>
                  <a:gd name="T2" fmla="*/ 3 w 195"/>
                  <a:gd name="T3" fmla="*/ 42 h 45"/>
                  <a:gd name="T4" fmla="*/ 5 w 195"/>
                  <a:gd name="T5" fmla="*/ 32 h 45"/>
                  <a:gd name="T6" fmla="*/ 189 w 195"/>
                  <a:gd name="T7" fmla="*/ 20 h 45"/>
                  <a:gd name="T8" fmla="*/ 194 w 195"/>
                  <a:gd name="T9" fmla="*/ 28 h 45"/>
                  <a:gd name="T10" fmla="*/ 185 w 195"/>
                  <a:gd name="T11" fmla="*/ 33 h 45"/>
                  <a:gd name="T12" fmla="*/ 12 w 195"/>
                  <a:gd name="T13" fmla="*/ 44 h 45"/>
                  <a:gd name="T14" fmla="*/ 8 w 195"/>
                  <a:gd name="T1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5" h="45">
                    <a:moveTo>
                      <a:pt x="8" y="45"/>
                    </a:moveTo>
                    <a:cubicBezTo>
                      <a:pt x="6" y="45"/>
                      <a:pt x="4" y="44"/>
                      <a:pt x="3" y="42"/>
                    </a:cubicBezTo>
                    <a:cubicBezTo>
                      <a:pt x="0" y="39"/>
                      <a:pt x="1" y="34"/>
                      <a:pt x="5" y="32"/>
                    </a:cubicBezTo>
                    <a:cubicBezTo>
                      <a:pt x="38" y="11"/>
                      <a:pt x="118" y="0"/>
                      <a:pt x="189" y="20"/>
                    </a:cubicBezTo>
                    <a:cubicBezTo>
                      <a:pt x="192" y="21"/>
                      <a:pt x="195" y="25"/>
                      <a:pt x="194" y="28"/>
                    </a:cubicBezTo>
                    <a:cubicBezTo>
                      <a:pt x="192" y="32"/>
                      <a:pt x="189" y="34"/>
                      <a:pt x="185" y="33"/>
                    </a:cubicBezTo>
                    <a:cubicBezTo>
                      <a:pt x="120" y="15"/>
                      <a:pt x="43" y="24"/>
                      <a:pt x="12" y="44"/>
                    </a:cubicBezTo>
                    <a:cubicBezTo>
                      <a:pt x="11" y="45"/>
                      <a:pt x="10" y="45"/>
                      <a:pt x="8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Freeform 33"/>
              <p:cNvSpPr/>
              <p:nvPr/>
            </p:nvSpPr>
            <p:spPr bwMode="auto">
              <a:xfrm>
                <a:off x="4321175" y="2343151"/>
                <a:ext cx="230187" cy="53975"/>
              </a:xfrm>
              <a:custGeom>
                <a:avLst/>
                <a:gdLst>
                  <a:gd name="T0" fmla="*/ 8 w 194"/>
                  <a:gd name="T1" fmla="*/ 45 h 45"/>
                  <a:gd name="T2" fmla="*/ 2 w 194"/>
                  <a:gd name="T3" fmla="*/ 42 h 45"/>
                  <a:gd name="T4" fmla="*/ 4 w 194"/>
                  <a:gd name="T5" fmla="*/ 32 h 45"/>
                  <a:gd name="T6" fmla="*/ 188 w 194"/>
                  <a:gd name="T7" fmla="*/ 19 h 45"/>
                  <a:gd name="T8" fmla="*/ 193 w 194"/>
                  <a:gd name="T9" fmla="*/ 28 h 45"/>
                  <a:gd name="T10" fmla="*/ 184 w 194"/>
                  <a:gd name="T11" fmla="*/ 33 h 45"/>
                  <a:gd name="T12" fmla="*/ 11 w 194"/>
                  <a:gd name="T13" fmla="*/ 44 h 45"/>
                  <a:gd name="T14" fmla="*/ 8 w 194"/>
                  <a:gd name="T1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5">
                    <a:moveTo>
                      <a:pt x="8" y="45"/>
                    </a:moveTo>
                    <a:cubicBezTo>
                      <a:pt x="5" y="45"/>
                      <a:pt x="3" y="44"/>
                      <a:pt x="2" y="42"/>
                    </a:cubicBezTo>
                    <a:cubicBezTo>
                      <a:pt x="0" y="38"/>
                      <a:pt x="0" y="34"/>
                      <a:pt x="4" y="32"/>
                    </a:cubicBezTo>
                    <a:cubicBezTo>
                      <a:pt x="44" y="6"/>
                      <a:pt x="120" y="0"/>
                      <a:pt x="188" y="19"/>
                    </a:cubicBezTo>
                    <a:cubicBezTo>
                      <a:pt x="191" y="20"/>
                      <a:pt x="194" y="24"/>
                      <a:pt x="193" y="28"/>
                    </a:cubicBezTo>
                    <a:cubicBezTo>
                      <a:pt x="192" y="32"/>
                      <a:pt x="188" y="34"/>
                      <a:pt x="184" y="33"/>
                    </a:cubicBezTo>
                    <a:cubicBezTo>
                      <a:pt x="113" y="13"/>
                      <a:pt x="43" y="23"/>
                      <a:pt x="11" y="44"/>
                    </a:cubicBezTo>
                    <a:cubicBezTo>
                      <a:pt x="10" y="45"/>
                      <a:pt x="9" y="45"/>
                      <a:pt x="8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8" name="组合 127"/>
          <p:cNvGrpSpPr/>
          <p:nvPr/>
        </p:nvGrpSpPr>
        <p:grpSpPr>
          <a:xfrm>
            <a:off x="1481029" y="4005136"/>
            <a:ext cx="1412870" cy="1348038"/>
            <a:chOff x="6839012" y="2446144"/>
            <a:chExt cx="1556194" cy="1556194"/>
          </a:xfrm>
        </p:grpSpPr>
        <p:grpSp>
          <p:nvGrpSpPr>
            <p:cNvPr id="129" name="组合 128"/>
            <p:cNvGrpSpPr/>
            <p:nvPr/>
          </p:nvGrpSpPr>
          <p:grpSpPr>
            <a:xfrm>
              <a:off x="6839012" y="2446144"/>
              <a:ext cx="1556194" cy="1556194"/>
              <a:chOff x="3154508" y="1821271"/>
              <a:chExt cx="2785107" cy="2785102"/>
            </a:xfrm>
          </p:grpSpPr>
          <p:sp>
            <p:nvSpPr>
              <p:cNvPr id="131" name="Freeform 5"/>
              <p:cNvSpPr/>
              <p:nvPr/>
            </p:nvSpPr>
            <p:spPr bwMode="auto">
              <a:xfrm rot="10800000">
                <a:off x="3154508" y="1821271"/>
                <a:ext cx="2785107" cy="27851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Freeform 5"/>
              <p:cNvSpPr/>
              <p:nvPr/>
            </p:nvSpPr>
            <p:spPr bwMode="auto">
              <a:xfrm rot="10800000">
                <a:off x="3447677" y="2114440"/>
                <a:ext cx="2198769" cy="219876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3"/>
                  </a:gs>
                  <a:gs pos="100000">
                    <a:schemeClr val="accent3">
                      <a:lumMod val="75000"/>
                    </a:schemeClr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0">
                      <a:schemeClr val="accent3">
                        <a:lumMod val="75000"/>
                      </a:schemeClr>
                    </a:gs>
                    <a:gs pos="100000">
                      <a:schemeClr val="accent3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0" name="Freeform 18"/>
            <p:cNvSpPr>
              <a:spLocks noChangeAspect="1" noEditPoints="1"/>
            </p:cNvSpPr>
            <p:nvPr/>
          </p:nvSpPr>
          <p:spPr bwMode="auto">
            <a:xfrm>
              <a:off x="7356190" y="2831801"/>
              <a:ext cx="594186" cy="712675"/>
            </a:xfrm>
            <a:custGeom>
              <a:avLst/>
              <a:gdLst>
                <a:gd name="T0" fmla="*/ 456 w 456"/>
                <a:gd name="T1" fmla="*/ 528 h 548"/>
                <a:gd name="T2" fmla="*/ 436 w 456"/>
                <a:gd name="T3" fmla="*/ 548 h 548"/>
                <a:gd name="T4" fmla="*/ 84 w 456"/>
                <a:gd name="T5" fmla="*/ 548 h 548"/>
                <a:gd name="T6" fmla="*/ 0 w 456"/>
                <a:gd name="T7" fmla="*/ 464 h 548"/>
                <a:gd name="T8" fmla="*/ 84 w 456"/>
                <a:gd name="T9" fmla="*/ 380 h 548"/>
                <a:gd name="T10" fmla="*/ 436 w 456"/>
                <a:gd name="T11" fmla="*/ 380 h 548"/>
                <a:gd name="T12" fmla="*/ 456 w 456"/>
                <a:gd name="T13" fmla="*/ 399 h 548"/>
                <a:gd name="T14" fmla="*/ 436 w 456"/>
                <a:gd name="T15" fmla="*/ 419 h 548"/>
                <a:gd name="T16" fmla="*/ 90 w 456"/>
                <a:gd name="T17" fmla="*/ 419 h 548"/>
                <a:gd name="T18" fmla="*/ 45 w 456"/>
                <a:gd name="T19" fmla="*/ 464 h 548"/>
                <a:gd name="T20" fmla="*/ 90 w 456"/>
                <a:gd name="T21" fmla="*/ 509 h 548"/>
                <a:gd name="T22" fmla="*/ 436 w 456"/>
                <a:gd name="T23" fmla="*/ 509 h 548"/>
                <a:gd name="T24" fmla="*/ 456 w 456"/>
                <a:gd name="T25" fmla="*/ 528 h 548"/>
                <a:gd name="T26" fmla="*/ 235 w 456"/>
                <a:gd name="T27" fmla="*/ 78 h 548"/>
                <a:gd name="T28" fmla="*/ 309 w 456"/>
                <a:gd name="T29" fmla="*/ 6 h 548"/>
                <a:gd name="T30" fmla="*/ 309 w 456"/>
                <a:gd name="T31" fmla="*/ 0 h 548"/>
                <a:gd name="T32" fmla="*/ 303 w 456"/>
                <a:gd name="T33" fmla="*/ 0 h 548"/>
                <a:gd name="T34" fmla="*/ 228 w 456"/>
                <a:gd name="T35" fmla="*/ 72 h 548"/>
                <a:gd name="T36" fmla="*/ 229 w 456"/>
                <a:gd name="T37" fmla="*/ 77 h 548"/>
                <a:gd name="T38" fmla="*/ 235 w 456"/>
                <a:gd name="T39" fmla="*/ 78 h 548"/>
                <a:gd name="T40" fmla="*/ 372 w 456"/>
                <a:gd name="T41" fmla="*/ 137 h 548"/>
                <a:gd name="T42" fmla="*/ 295 w 456"/>
                <a:gd name="T43" fmla="*/ 85 h 548"/>
                <a:gd name="T44" fmla="*/ 232 w 456"/>
                <a:gd name="T45" fmla="*/ 98 h 548"/>
                <a:gd name="T46" fmla="*/ 170 w 456"/>
                <a:gd name="T47" fmla="*/ 85 h 548"/>
                <a:gd name="T48" fmla="*/ 93 w 456"/>
                <a:gd name="T49" fmla="*/ 137 h 548"/>
                <a:gd name="T50" fmla="*/ 175 w 456"/>
                <a:gd name="T51" fmla="*/ 341 h 548"/>
                <a:gd name="T52" fmla="*/ 232 w 456"/>
                <a:gd name="T53" fmla="*/ 328 h 548"/>
                <a:gd name="T54" fmla="*/ 290 w 456"/>
                <a:gd name="T55" fmla="*/ 341 h 548"/>
                <a:gd name="T56" fmla="*/ 372 w 456"/>
                <a:gd name="T57" fmla="*/ 137 h 548"/>
                <a:gd name="T58" fmla="*/ 172 w 456"/>
                <a:gd name="T59" fmla="*/ 126 h 548"/>
                <a:gd name="T60" fmla="*/ 168 w 456"/>
                <a:gd name="T61" fmla="*/ 126 h 548"/>
                <a:gd name="T62" fmla="*/ 128 w 456"/>
                <a:gd name="T63" fmla="*/ 161 h 548"/>
                <a:gd name="T64" fmla="*/ 119 w 456"/>
                <a:gd name="T65" fmla="*/ 169 h 548"/>
                <a:gd name="T66" fmla="*/ 118 w 456"/>
                <a:gd name="T67" fmla="*/ 169 h 548"/>
                <a:gd name="T68" fmla="*/ 116 w 456"/>
                <a:gd name="T69" fmla="*/ 168 h 548"/>
                <a:gd name="T70" fmla="*/ 109 w 456"/>
                <a:gd name="T71" fmla="*/ 157 h 548"/>
                <a:gd name="T72" fmla="*/ 168 w 456"/>
                <a:gd name="T73" fmla="*/ 106 h 548"/>
                <a:gd name="T74" fmla="*/ 173 w 456"/>
                <a:gd name="T75" fmla="*/ 106 h 548"/>
                <a:gd name="T76" fmla="*/ 181 w 456"/>
                <a:gd name="T77" fmla="*/ 117 h 548"/>
                <a:gd name="T78" fmla="*/ 172 w 456"/>
                <a:gd name="T79" fmla="*/ 126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56" h="548">
                  <a:moveTo>
                    <a:pt x="456" y="528"/>
                  </a:moveTo>
                  <a:cubicBezTo>
                    <a:pt x="456" y="539"/>
                    <a:pt x="447" y="548"/>
                    <a:pt x="436" y="548"/>
                  </a:cubicBezTo>
                  <a:cubicBezTo>
                    <a:pt x="84" y="548"/>
                    <a:pt x="84" y="548"/>
                    <a:pt x="84" y="548"/>
                  </a:cubicBezTo>
                  <a:cubicBezTo>
                    <a:pt x="38" y="548"/>
                    <a:pt x="0" y="510"/>
                    <a:pt x="0" y="464"/>
                  </a:cubicBezTo>
                  <a:cubicBezTo>
                    <a:pt x="0" y="417"/>
                    <a:pt x="38" y="380"/>
                    <a:pt x="84" y="380"/>
                  </a:cubicBezTo>
                  <a:cubicBezTo>
                    <a:pt x="436" y="380"/>
                    <a:pt x="436" y="380"/>
                    <a:pt x="436" y="380"/>
                  </a:cubicBezTo>
                  <a:cubicBezTo>
                    <a:pt x="447" y="380"/>
                    <a:pt x="456" y="389"/>
                    <a:pt x="456" y="399"/>
                  </a:cubicBezTo>
                  <a:cubicBezTo>
                    <a:pt x="456" y="410"/>
                    <a:pt x="447" y="419"/>
                    <a:pt x="436" y="419"/>
                  </a:cubicBezTo>
                  <a:cubicBezTo>
                    <a:pt x="90" y="419"/>
                    <a:pt x="90" y="419"/>
                    <a:pt x="90" y="419"/>
                  </a:cubicBezTo>
                  <a:cubicBezTo>
                    <a:pt x="65" y="419"/>
                    <a:pt x="45" y="439"/>
                    <a:pt x="45" y="464"/>
                  </a:cubicBezTo>
                  <a:cubicBezTo>
                    <a:pt x="45" y="488"/>
                    <a:pt x="65" y="509"/>
                    <a:pt x="90" y="509"/>
                  </a:cubicBezTo>
                  <a:cubicBezTo>
                    <a:pt x="436" y="509"/>
                    <a:pt x="436" y="509"/>
                    <a:pt x="436" y="509"/>
                  </a:cubicBezTo>
                  <a:cubicBezTo>
                    <a:pt x="447" y="509"/>
                    <a:pt x="456" y="518"/>
                    <a:pt x="456" y="528"/>
                  </a:cubicBezTo>
                  <a:close/>
                  <a:moveTo>
                    <a:pt x="235" y="78"/>
                  </a:moveTo>
                  <a:cubicBezTo>
                    <a:pt x="276" y="78"/>
                    <a:pt x="309" y="45"/>
                    <a:pt x="309" y="6"/>
                  </a:cubicBezTo>
                  <a:cubicBezTo>
                    <a:pt x="309" y="4"/>
                    <a:pt x="309" y="2"/>
                    <a:pt x="309" y="0"/>
                  </a:cubicBezTo>
                  <a:cubicBezTo>
                    <a:pt x="307" y="0"/>
                    <a:pt x="305" y="0"/>
                    <a:pt x="303" y="0"/>
                  </a:cubicBezTo>
                  <a:cubicBezTo>
                    <a:pt x="262" y="0"/>
                    <a:pt x="228" y="32"/>
                    <a:pt x="228" y="72"/>
                  </a:cubicBezTo>
                  <a:cubicBezTo>
                    <a:pt x="228" y="74"/>
                    <a:pt x="228" y="76"/>
                    <a:pt x="229" y="77"/>
                  </a:cubicBezTo>
                  <a:cubicBezTo>
                    <a:pt x="231" y="78"/>
                    <a:pt x="233" y="78"/>
                    <a:pt x="235" y="78"/>
                  </a:cubicBezTo>
                  <a:close/>
                  <a:moveTo>
                    <a:pt x="372" y="137"/>
                  </a:moveTo>
                  <a:cubicBezTo>
                    <a:pt x="357" y="102"/>
                    <a:pt x="321" y="85"/>
                    <a:pt x="295" y="85"/>
                  </a:cubicBezTo>
                  <a:cubicBezTo>
                    <a:pt x="263" y="85"/>
                    <a:pt x="257" y="98"/>
                    <a:pt x="232" y="98"/>
                  </a:cubicBezTo>
                  <a:cubicBezTo>
                    <a:pt x="208" y="98"/>
                    <a:pt x="202" y="85"/>
                    <a:pt x="170" y="85"/>
                  </a:cubicBezTo>
                  <a:cubicBezTo>
                    <a:pt x="143" y="85"/>
                    <a:pt x="108" y="102"/>
                    <a:pt x="93" y="137"/>
                  </a:cubicBezTo>
                  <a:cubicBezTo>
                    <a:pt x="62" y="207"/>
                    <a:pt x="114" y="341"/>
                    <a:pt x="175" y="341"/>
                  </a:cubicBezTo>
                  <a:cubicBezTo>
                    <a:pt x="199" y="341"/>
                    <a:pt x="210" y="328"/>
                    <a:pt x="232" y="328"/>
                  </a:cubicBezTo>
                  <a:cubicBezTo>
                    <a:pt x="255" y="328"/>
                    <a:pt x="265" y="341"/>
                    <a:pt x="290" y="341"/>
                  </a:cubicBezTo>
                  <a:cubicBezTo>
                    <a:pt x="351" y="341"/>
                    <a:pt x="403" y="207"/>
                    <a:pt x="372" y="137"/>
                  </a:cubicBezTo>
                  <a:close/>
                  <a:moveTo>
                    <a:pt x="172" y="126"/>
                  </a:moveTo>
                  <a:cubicBezTo>
                    <a:pt x="170" y="126"/>
                    <a:pt x="169" y="126"/>
                    <a:pt x="168" y="126"/>
                  </a:cubicBezTo>
                  <a:cubicBezTo>
                    <a:pt x="154" y="126"/>
                    <a:pt x="132" y="138"/>
                    <a:pt x="128" y="161"/>
                  </a:cubicBezTo>
                  <a:cubicBezTo>
                    <a:pt x="127" y="165"/>
                    <a:pt x="123" y="169"/>
                    <a:pt x="119" y="169"/>
                  </a:cubicBezTo>
                  <a:cubicBezTo>
                    <a:pt x="118" y="169"/>
                    <a:pt x="118" y="169"/>
                    <a:pt x="118" y="169"/>
                  </a:cubicBezTo>
                  <a:cubicBezTo>
                    <a:pt x="118" y="169"/>
                    <a:pt x="117" y="169"/>
                    <a:pt x="116" y="168"/>
                  </a:cubicBezTo>
                  <a:cubicBezTo>
                    <a:pt x="111" y="167"/>
                    <a:pt x="108" y="162"/>
                    <a:pt x="109" y="157"/>
                  </a:cubicBezTo>
                  <a:cubicBezTo>
                    <a:pt x="115" y="125"/>
                    <a:pt x="144" y="106"/>
                    <a:pt x="168" y="106"/>
                  </a:cubicBezTo>
                  <a:cubicBezTo>
                    <a:pt x="170" y="106"/>
                    <a:pt x="171" y="106"/>
                    <a:pt x="173" y="106"/>
                  </a:cubicBezTo>
                  <a:cubicBezTo>
                    <a:pt x="178" y="107"/>
                    <a:pt x="182" y="112"/>
                    <a:pt x="181" y="117"/>
                  </a:cubicBezTo>
                  <a:cubicBezTo>
                    <a:pt x="181" y="122"/>
                    <a:pt x="177" y="126"/>
                    <a:pt x="172" y="12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Microsoft YaHei Light" panose="020B0502040204020203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3463567" y="2287941"/>
            <a:ext cx="47997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3200" b="1" dirty="0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 hoạt hoá </a:t>
            </a:r>
            <a:endParaRPr lang="en-US" sz="32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63567" y="4310751"/>
            <a:ext cx="83278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dirty="0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3200" b="1" dirty="0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endParaRPr lang="en-US" sz="32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1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decel="10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0345" y="2769721"/>
            <a:ext cx="4992154" cy="4992154"/>
          </a:xfrm>
          <a:prstGeom prst="rect">
            <a:avLst/>
          </a:prstGeom>
        </p:spPr>
      </p:pic>
      <p:grpSp>
        <p:nvGrpSpPr>
          <p:cNvPr id="17" name="组合 111"/>
          <p:cNvGrpSpPr/>
          <p:nvPr/>
        </p:nvGrpSpPr>
        <p:grpSpPr>
          <a:xfrm>
            <a:off x="2421555" y="1016000"/>
            <a:ext cx="1412870" cy="1348038"/>
            <a:chOff x="3843955" y="2446144"/>
            <a:chExt cx="1556194" cy="1556194"/>
          </a:xfrm>
        </p:grpSpPr>
        <p:grpSp>
          <p:nvGrpSpPr>
            <p:cNvPr id="18" name="组合 112"/>
            <p:cNvGrpSpPr/>
            <p:nvPr/>
          </p:nvGrpSpPr>
          <p:grpSpPr>
            <a:xfrm>
              <a:off x="3843955" y="2446144"/>
              <a:ext cx="1556194" cy="1556194"/>
              <a:chOff x="3154508" y="1821271"/>
              <a:chExt cx="2785107" cy="2785102"/>
            </a:xfrm>
          </p:grpSpPr>
          <p:sp>
            <p:nvSpPr>
              <p:cNvPr id="31" name="Freeform 5"/>
              <p:cNvSpPr/>
              <p:nvPr/>
            </p:nvSpPr>
            <p:spPr bwMode="auto">
              <a:xfrm rot="10800000">
                <a:off x="3154508" y="1821271"/>
                <a:ext cx="2785107" cy="27851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5"/>
              <p:cNvSpPr/>
              <p:nvPr/>
            </p:nvSpPr>
            <p:spPr bwMode="auto">
              <a:xfrm rot="10800000">
                <a:off x="3447677" y="2114440"/>
                <a:ext cx="2198769" cy="219876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/>
                  </a:gs>
                  <a:gs pos="100000">
                    <a:schemeClr val="accent2">
                      <a:lumMod val="75000"/>
                    </a:schemeClr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chemeClr val="accent2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组合 113"/>
            <p:cNvGrpSpPr>
              <a:grpSpLocks noChangeAspect="1"/>
            </p:cNvGrpSpPr>
            <p:nvPr/>
          </p:nvGrpSpPr>
          <p:grpSpPr>
            <a:xfrm>
              <a:off x="4305202" y="2997957"/>
              <a:ext cx="675251" cy="459226"/>
              <a:chOff x="3897313" y="2016126"/>
              <a:chExt cx="749300" cy="509588"/>
            </a:xfrm>
            <a:solidFill>
              <a:schemeClr val="bg1"/>
            </a:solidFill>
          </p:grpSpPr>
          <p:sp>
            <p:nvSpPr>
              <p:cNvPr id="20" name="Freeform 8"/>
              <p:cNvSpPr>
                <a:spLocks noEditPoints="1"/>
              </p:cNvSpPr>
              <p:nvPr/>
            </p:nvSpPr>
            <p:spPr bwMode="auto">
              <a:xfrm>
                <a:off x="3897313" y="2016126"/>
                <a:ext cx="749300" cy="509588"/>
              </a:xfrm>
              <a:custGeom>
                <a:avLst/>
                <a:gdLst>
                  <a:gd name="T0" fmla="*/ 627 w 631"/>
                  <a:gd name="T1" fmla="*/ 44 h 429"/>
                  <a:gd name="T2" fmla="*/ 469 w 631"/>
                  <a:gd name="T3" fmla="*/ 0 h 429"/>
                  <a:gd name="T4" fmla="*/ 315 w 631"/>
                  <a:gd name="T5" fmla="*/ 41 h 429"/>
                  <a:gd name="T6" fmla="*/ 168 w 631"/>
                  <a:gd name="T7" fmla="*/ 0 h 429"/>
                  <a:gd name="T8" fmla="*/ 3 w 631"/>
                  <a:gd name="T9" fmla="*/ 44 h 429"/>
                  <a:gd name="T10" fmla="*/ 0 w 631"/>
                  <a:gd name="T11" fmla="*/ 52 h 429"/>
                  <a:gd name="T12" fmla="*/ 0 w 631"/>
                  <a:gd name="T13" fmla="*/ 412 h 429"/>
                  <a:gd name="T14" fmla="*/ 23 w 631"/>
                  <a:gd name="T15" fmla="*/ 429 h 429"/>
                  <a:gd name="T16" fmla="*/ 313 w 631"/>
                  <a:gd name="T17" fmla="*/ 429 h 429"/>
                  <a:gd name="T18" fmla="*/ 608 w 631"/>
                  <a:gd name="T19" fmla="*/ 429 h 429"/>
                  <a:gd name="T20" fmla="*/ 631 w 631"/>
                  <a:gd name="T21" fmla="*/ 413 h 429"/>
                  <a:gd name="T22" fmla="*/ 631 w 631"/>
                  <a:gd name="T23" fmla="*/ 52 h 429"/>
                  <a:gd name="T24" fmla="*/ 627 w 631"/>
                  <a:gd name="T25" fmla="*/ 44 h 429"/>
                  <a:gd name="T26" fmla="*/ 304 w 631"/>
                  <a:gd name="T27" fmla="*/ 60 h 429"/>
                  <a:gd name="T28" fmla="*/ 304 w 631"/>
                  <a:gd name="T29" fmla="*/ 393 h 429"/>
                  <a:gd name="T30" fmla="*/ 167 w 631"/>
                  <a:gd name="T31" fmla="*/ 355 h 429"/>
                  <a:gd name="T32" fmla="*/ 40 w 631"/>
                  <a:gd name="T33" fmla="*/ 380 h 429"/>
                  <a:gd name="T34" fmla="*/ 40 w 631"/>
                  <a:gd name="T35" fmla="*/ 46 h 429"/>
                  <a:gd name="T36" fmla="*/ 169 w 631"/>
                  <a:gd name="T37" fmla="*/ 21 h 429"/>
                  <a:gd name="T38" fmla="*/ 304 w 631"/>
                  <a:gd name="T39" fmla="*/ 60 h 429"/>
                  <a:gd name="T40" fmla="*/ 590 w 631"/>
                  <a:gd name="T41" fmla="*/ 45 h 429"/>
                  <a:gd name="T42" fmla="*/ 590 w 631"/>
                  <a:gd name="T43" fmla="*/ 381 h 429"/>
                  <a:gd name="T44" fmla="*/ 462 w 631"/>
                  <a:gd name="T45" fmla="*/ 359 h 429"/>
                  <a:gd name="T46" fmla="*/ 323 w 631"/>
                  <a:gd name="T47" fmla="*/ 394 h 429"/>
                  <a:gd name="T48" fmla="*/ 323 w 631"/>
                  <a:gd name="T49" fmla="*/ 61 h 429"/>
                  <a:gd name="T50" fmla="*/ 469 w 631"/>
                  <a:gd name="T51" fmla="*/ 21 h 429"/>
                  <a:gd name="T52" fmla="*/ 590 w 631"/>
                  <a:gd name="T53" fmla="*/ 45 h 4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31" h="429">
                    <a:moveTo>
                      <a:pt x="627" y="44"/>
                    </a:moveTo>
                    <a:cubicBezTo>
                      <a:pt x="593" y="16"/>
                      <a:pt x="534" y="0"/>
                      <a:pt x="469" y="0"/>
                    </a:cubicBezTo>
                    <a:cubicBezTo>
                      <a:pt x="407" y="0"/>
                      <a:pt x="350" y="15"/>
                      <a:pt x="315" y="41"/>
                    </a:cubicBezTo>
                    <a:cubicBezTo>
                      <a:pt x="288" y="15"/>
                      <a:pt x="234" y="0"/>
                      <a:pt x="168" y="0"/>
                    </a:cubicBezTo>
                    <a:cubicBezTo>
                      <a:pt x="100" y="0"/>
                      <a:pt x="37" y="17"/>
                      <a:pt x="3" y="44"/>
                    </a:cubicBezTo>
                    <a:cubicBezTo>
                      <a:pt x="1" y="46"/>
                      <a:pt x="0" y="49"/>
                      <a:pt x="0" y="52"/>
                    </a:cubicBezTo>
                    <a:cubicBezTo>
                      <a:pt x="0" y="412"/>
                      <a:pt x="0" y="412"/>
                      <a:pt x="0" y="412"/>
                    </a:cubicBezTo>
                    <a:cubicBezTo>
                      <a:pt x="0" y="419"/>
                      <a:pt x="9" y="429"/>
                      <a:pt x="23" y="429"/>
                    </a:cubicBezTo>
                    <a:cubicBezTo>
                      <a:pt x="313" y="429"/>
                      <a:pt x="313" y="429"/>
                      <a:pt x="313" y="429"/>
                    </a:cubicBezTo>
                    <a:cubicBezTo>
                      <a:pt x="314" y="429"/>
                      <a:pt x="608" y="429"/>
                      <a:pt x="608" y="429"/>
                    </a:cubicBezTo>
                    <a:cubicBezTo>
                      <a:pt x="618" y="429"/>
                      <a:pt x="631" y="424"/>
                      <a:pt x="631" y="413"/>
                    </a:cubicBezTo>
                    <a:cubicBezTo>
                      <a:pt x="631" y="52"/>
                      <a:pt x="631" y="52"/>
                      <a:pt x="631" y="52"/>
                    </a:cubicBezTo>
                    <a:cubicBezTo>
                      <a:pt x="631" y="49"/>
                      <a:pt x="630" y="46"/>
                      <a:pt x="627" y="44"/>
                    </a:cubicBezTo>
                    <a:close/>
                    <a:moveTo>
                      <a:pt x="304" y="60"/>
                    </a:moveTo>
                    <a:cubicBezTo>
                      <a:pt x="304" y="66"/>
                      <a:pt x="304" y="393"/>
                      <a:pt x="304" y="393"/>
                    </a:cubicBezTo>
                    <a:cubicBezTo>
                      <a:pt x="275" y="369"/>
                      <a:pt x="227" y="355"/>
                      <a:pt x="167" y="355"/>
                    </a:cubicBezTo>
                    <a:cubicBezTo>
                      <a:pt x="120" y="355"/>
                      <a:pt x="75" y="364"/>
                      <a:pt x="40" y="380"/>
                    </a:cubicBezTo>
                    <a:cubicBezTo>
                      <a:pt x="40" y="46"/>
                      <a:pt x="40" y="46"/>
                      <a:pt x="40" y="46"/>
                    </a:cubicBezTo>
                    <a:cubicBezTo>
                      <a:pt x="40" y="46"/>
                      <a:pt x="85" y="21"/>
                      <a:pt x="169" y="21"/>
                    </a:cubicBezTo>
                    <a:cubicBezTo>
                      <a:pt x="266" y="21"/>
                      <a:pt x="304" y="58"/>
                      <a:pt x="304" y="60"/>
                    </a:cubicBezTo>
                    <a:close/>
                    <a:moveTo>
                      <a:pt x="590" y="45"/>
                    </a:moveTo>
                    <a:cubicBezTo>
                      <a:pt x="590" y="381"/>
                      <a:pt x="590" y="381"/>
                      <a:pt x="590" y="381"/>
                    </a:cubicBezTo>
                    <a:cubicBezTo>
                      <a:pt x="554" y="366"/>
                      <a:pt x="505" y="359"/>
                      <a:pt x="462" y="359"/>
                    </a:cubicBezTo>
                    <a:cubicBezTo>
                      <a:pt x="401" y="359"/>
                      <a:pt x="352" y="371"/>
                      <a:pt x="323" y="394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3" y="61"/>
                      <a:pt x="368" y="21"/>
                      <a:pt x="469" y="21"/>
                    </a:cubicBezTo>
                    <a:cubicBezTo>
                      <a:pt x="547" y="21"/>
                      <a:pt x="590" y="45"/>
                      <a:pt x="590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24"/>
              <p:cNvSpPr/>
              <p:nvPr/>
            </p:nvSpPr>
            <p:spPr bwMode="auto">
              <a:xfrm>
                <a:off x="3992563" y="2085976"/>
                <a:ext cx="228600" cy="52388"/>
              </a:xfrm>
              <a:custGeom>
                <a:avLst/>
                <a:gdLst>
                  <a:gd name="T0" fmla="*/ 184 w 192"/>
                  <a:gd name="T1" fmla="*/ 44 h 44"/>
                  <a:gd name="T2" fmla="*/ 180 w 192"/>
                  <a:gd name="T3" fmla="*/ 43 h 44"/>
                  <a:gd name="T4" fmla="*/ 10 w 192"/>
                  <a:gd name="T5" fmla="*/ 32 h 44"/>
                  <a:gd name="T6" fmla="*/ 1 w 192"/>
                  <a:gd name="T7" fmla="*/ 27 h 44"/>
                  <a:gd name="T8" fmla="*/ 6 w 192"/>
                  <a:gd name="T9" fmla="*/ 19 h 44"/>
                  <a:gd name="T10" fmla="*/ 188 w 192"/>
                  <a:gd name="T11" fmla="*/ 31 h 44"/>
                  <a:gd name="T12" fmla="*/ 190 w 192"/>
                  <a:gd name="T13" fmla="*/ 41 h 44"/>
                  <a:gd name="T14" fmla="*/ 184 w 192"/>
                  <a:gd name="T1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44">
                    <a:moveTo>
                      <a:pt x="184" y="44"/>
                    </a:moveTo>
                    <a:cubicBezTo>
                      <a:pt x="183" y="44"/>
                      <a:pt x="181" y="44"/>
                      <a:pt x="180" y="43"/>
                    </a:cubicBezTo>
                    <a:cubicBezTo>
                      <a:pt x="150" y="23"/>
                      <a:pt x="83" y="12"/>
                      <a:pt x="10" y="32"/>
                    </a:cubicBezTo>
                    <a:cubicBezTo>
                      <a:pt x="6" y="33"/>
                      <a:pt x="2" y="31"/>
                      <a:pt x="1" y="27"/>
                    </a:cubicBezTo>
                    <a:cubicBezTo>
                      <a:pt x="0" y="23"/>
                      <a:pt x="2" y="20"/>
                      <a:pt x="6" y="19"/>
                    </a:cubicBezTo>
                    <a:cubicBezTo>
                      <a:pt x="73" y="0"/>
                      <a:pt x="148" y="5"/>
                      <a:pt x="188" y="31"/>
                    </a:cubicBezTo>
                    <a:cubicBezTo>
                      <a:pt x="191" y="33"/>
                      <a:pt x="192" y="38"/>
                      <a:pt x="190" y="41"/>
                    </a:cubicBezTo>
                    <a:cubicBezTo>
                      <a:pt x="189" y="43"/>
                      <a:pt x="186" y="44"/>
                      <a:pt x="184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25"/>
              <p:cNvSpPr/>
              <p:nvPr/>
            </p:nvSpPr>
            <p:spPr bwMode="auto">
              <a:xfrm>
                <a:off x="3992563" y="2151063"/>
                <a:ext cx="228600" cy="50800"/>
              </a:xfrm>
              <a:custGeom>
                <a:avLst/>
                <a:gdLst>
                  <a:gd name="T0" fmla="*/ 184 w 192"/>
                  <a:gd name="T1" fmla="*/ 43 h 43"/>
                  <a:gd name="T2" fmla="*/ 180 w 192"/>
                  <a:gd name="T3" fmla="*/ 42 h 43"/>
                  <a:gd name="T4" fmla="*/ 10 w 192"/>
                  <a:gd name="T5" fmla="*/ 32 h 43"/>
                  <a:gd name="T6" fmla="*/ 1 w 192"/>
                  <a:gd name="T7" fmla="*/ 27 h 43"/>
                  <a:gd name="T8" fmla="*/ 6 w 192"/>
                  <a:gd name="T9" fmla="*/ 19 h 43"/>
                  <a:gd name="T10" fmla="*/ 188 w 192"/>
                  <a:gd name="T11" fmla="*/ 30 h 43"/>
                  <a:gd name="T12" fmla="*/ 190 w 192"/>
                  <a:gd name="T13" fmla="*/ 40 h 43"/>
                  <a:gd name="T14" fmla="*/ 184 w 192"/>
                  <a:gd name="T1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2" h="43">
                    <a:moveTo>
                      <a:pt x="184" y="43"/>
                    </a:moveTo>
                    <a:cubicBezTo>
                      <a:pt x="183" y="43"/>
                      <a:pt x="181" y="43"/>
                      <a:pt x="180" y="42"/>
                    </a:cubicBezTo>
                    <a:cubicBezTo>
                      <a:pt x="150" y="23"/>
                      <a:pt x="84" y="11"/>
                      <a:pt x="10" y="32"/>
                    </a:cubicBezTo>
                    <a:cubicBezTo>
                      <a:pt x="6" y="33"/>
                      <a:pt x="2" y="31"/>
                      <a:pt x="1" y="27"/>
                    </a:cubicBezTo>
                    <a:cubicBezTo>
                      <a:pt x="0" y="23"/>
                      <a:pt x="2" y="20"/>
                      <a:pt x="6" y="19"/>
                    </a:cubicBezTo>
                    <a:cubicBezTo>
                      <a:pt x="73" y="0"/>
                      <a:pt x="148" y="4"/>
                      <a:pt x="188" y="30"/>
                    </a:cubicBezTo>
                    <a:cubicBezTo>
                      <a:pt x="191" y="32"/>
                      <a:pt x="192" y="37"/>
                      <a:pt x="190" y="40"/>
                    </a:cubicBezTo>
                    <a:cubicBezTo>
                      <a:pt x="188" y="42"/>
                      <a:pt x="186" y="43"/>
                      <a:pt x="184" y="4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Freeform 26"/>
              <p:cNvSpPr/>
              <p:nvPr/>
            </p:nvSpPr>
            <p:spPr bwMode="auto">
              <a:xfrm>
                <a:off x="3992563" y="2214563"/>
                <a:ext cx="230187" cy="50800"/>
              </a:xfrm>
              <a:custGeom>
                <a:avLst/>
                <a:gdLst>
                  <a:gd name="T0" fmla="*/ 185 w 193"/>
                  <a:gd name="T1" fmla="*/ 43 h 43"/>
                  <a:gd name="T2" fmla="*/ 181 w 193"/>
                  <a:gd name="T3" fmla="*/ 42 h 43"/>
                  <a:gd name="T4" fmla="*/ 10 w 193"/>
                  <a:gd name="T5" fmla="*/ 32 h 43"/>
                  <a:gd name="T6" fmla="*/ 1 w 193"/>
                  <a:gd name="T7" fmla="*/ 27 h 43"/>
                  <a:gd name="T8" fmla="*/ 6 w 193"/>
                  <a:gd name="T9" fmla="*/ 18 h 43"/>
                  <a:gd name="T10" fmla="*/ 189 w 193"/>
                  <a:gd name="T11" fmla="*/ 30 h 43"/>
                  <a:gd name="T12" fmla="*/ 191 w 193"/>
                  <a:gd name="T13" fmla="*/ 40 h 43"/>
                  <a:gd name="T14" fmla="*/ 185 w 193"/>
                  <a:gd name="T15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3" h="43">
                    <a:moveTo>
                      <a:pt x="185" y="43"/>
                    </a:moveTo>
                    <a:cubicBezTo>
                      <a:pt x="184" y="43"/>
                      <a:pt x="182" y="43"/>
                      <a:pt x="181" y="42"/>
                    </a:cubicBezTo>
                    <a:cubicBezTo>
                      <a:pt x="151" y="22"/>
                      <a:pt x="85" y="11"/>
                      <a:pt x="10" y="32"/>
                    </a:cubicBezTo>
                    <a:cubicBezTo>
                      <a:pt x="6" y="33"/>
                      <a:pt x="2" y="31"/>
                      <a:pt x="1" y="27"/>
                    </a:cubicBezTo>
                    <a:cubicBezTo>
                      <a:pt x="0" y="23"/>
                      <a:pt x="2" y="20"/>
                      <a:pt x="6" y="18"/>
                    </a:cubicBezTo>
                    <a:cubicBezTo>
                      <a:pt x="74" y="0"/>
                      <a:pt x="149" y="4"/>
                      <a:pt x="189" y="30"/>
                    </a:cubicBezTo>
                    <a:cubicBezTo>
                      <a:pt x="192" y="32"/>
                      <a:pt x="193" y="37"/>
                      <a:pt x="191" y="40"/>
                    </a:cubicBezTo>
                    <a:cubicBezTo>
                      <a:pt x="190" y="42"/>
                      <a:pt x="187" y="43"/>
                      <a:pt x="185" y="4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Freeform 27"/>
              <p:cNvSpPr/>
              <p:nvPr/>
            </p:nvSpPr>
            <p:spPr bwMode="auto">
              <a:xfrm>
                <a:off x="3992563" y="2278063"/>
                <a:ext cx="230187" cy="52388"/>
              </a:xfrm>
              <a:custGeom>
                <a:avLst/>
                <a:gdLst>
                  <a:gd name="T0" fmla="*/ 186 w 194"/>
                  <a:gd name="T1" fmla="*/ 44 h 44"/>
                  <a:gd name="T2" fmla="*/ 182 w 194"/>
                  <a:gd name="T3" fmla="*/ 43 h 44"/>
                  <a:gd name="T4" fmla="*/ 10 w 194"/>
                  <a:gd name="T5" fmla="*/ 34 h 44"/>
                  <a:gd name="T6" fmla="*/ 1 w 194"/>
                  <a:gd name="T7" fmla="*/ 30 h 44"/>
                  <a:gd name="T8" fmla="*/ 6 w 194"/>
                  <a:gd name="T9" fmla="*/ 21 h 44"/>
                  <a:gd name="T10" fmla="*/ 190 w 194"/>
                  <a:gd name="T11" fmla="*/ 31 h 44"/>
                  <a:gd name="T12" fmla="*/ 192 w 194"/>
                  <a:gd name="T13" fmla="*/ 41 h 44"/>
                  <a:gd name="T14" fmla="*/ 186 w 194"/>
                  <a:gd name="T1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4">
                    <a:moveTo>
                      <a:pt x="186" y="44"/>
                    </a:moveTo>
                    <a:cubicBezTo>
                      <a:pt x="185" y="44"/>
                      <a:pt x="183" y="44"/>
                      <a:pt x="182" y="43"/>
                    </a:cubicBezTo>
                    <a:cubicBezTo>
                      <a:pt x="144" y="19"/>
                      <a:pt x="78" y="15"/>
                      <a:pt x="10" y="34"/>
                    </a:cubicBezTo>
                    <a:cubicBezTo>
                      <a:pt x="6" y="35"/>
                      <a:pt x="2" y="33"/>
                      <a:pt x="1" y="30"/>
                    </a:cubicBezTo>
                    <a:cubicBezTo>
                      <a:pt x="0" y="26"/>
                      <a:pt x="2" y="22"/>
                      <a:pt x="6" y="21"/>
                    </a:cubicBezTo>
                    <a:cubicBezTo>
                      <a:pt x="79" y="0"/>
                      <a:pt x="148" y="4"/>
                      <a:pt x="190" y="31"/>
                    </a:cubicBezTo>
                    <a:cubicBezTo>
                      <a:pt x="193" y="34"/>
                      <a:pt x="194" y="38"/>
                      <a:pt x="192" y="41"/>
                    </a:cubicBezTo>
                    <a:cubicBezTo>
                      <a:pt x="191" y="43"/>
                      <a:pt x="188" y="44"/>
                      <a:pt x="186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Freeform 28"/>
              <p:cNvSpPr/>
              <p:nvPr/>
            </p:nvSpPr>
            <p:spPr bwMode="auto">
              <a:xfrm>
                <a:off x="3992563" y="2339976"/>
                <a:ext cx="230187" cy="55563"/>
              </a:xfrm>
              <a:custGeom>
                <a:avLst/>
                <a:gdLst>
                  <a:gd name="T0" fmla="*/ 186 w 194"/>
                  <a:gd name="T1" fmla="*/ 47 h 47"/>
                  <a:gd name="T2" fmla="*/ 182 w 194"/>
                  <a:gd name="T3" fmla="*/ 46 h 47"/>
                  <a:gd name="T4" fmla="*/ 10 w 194"/>
                  <a:gd name="T5" fmla="*/ 38 h 47"/>
                  <a:gd name="T6" fmla="*/ 1 w 194"/>
                  <a:gd name="T7" fmla="*/ 34 h 47"/>
                  <a:gd name="T8" fmla="*/ 5 w 194"/>
                  <a:gd name="T9" fmla="*/ 25 h 47"/>
                  <a:gd name="T10" fmla="*/ 190 w 194"/>
                  <a:gd name="T11" fmla="*/ 34 h 47"/>
                  <a:gd name="T12" fmla="*/ 192 w 194"/>
                  <a:gd name="T13" fmla="*/ 44 h 47"/>
                  <a:gd name="T14" fmla="*/ 186 w 194"/>
                  <a:gd name="T15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7">
                    <a:moveTo>
                      <a:pt x="186" y="47"/>
                    </a:moveTo>
                    <a:cubicBezTo>
                      <a:pt x="185" y="47"/>
                      <a:pt x="183" y="46"/>
                      <a:pt x="182" y="46"/>
                    </a:cubicBezTo>
                    <a:cubicBezTo>
                      <a:pt x="148" y="23"/>
                      <a:pt x="67" y="15"/>
                      <a:pt x="10" y="38"/>
                    </a:cubicBezTo>
                    <a:cubicBezTo>
                      <a:pt x="7" y="39"/>
                      <a:pt x="3" y="37"/>
                      <a:pt x="1" y="34"/>
                    </a:cubicBezTo>
                    <a:cubicBezTo>
                      <a:pt x="0" y="30"/>
                      <a:pt x="1" y="26"/>
                      <a:pt x="5" y="25"/>
                    </a:cubicBezTo>
                    <a:cubicBezTo>
                      <a:pt x="67" y="0"/>
                      <a:pt x="152" y="10"/>
                      <a:pt x="190" y="34"/>
                    </a:cubicBezTo>
                    <a:cubicBezTo>
                      <a:pt x="193" y="36"/>
                      <a:pt x="194" y="40"/>
                      <a:pt x="192" y="44"/>
                    </a:cubicBezTo>
                    <a:cubicBezTo>
                      <a:pt x="190" y="46"/>
                      <a:pt x="188" y="47"/>
                      <a:pt x="186" y="4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Freeform 29"/>
              <p:cNvSpPr/>
              <p:nvPr/>
            </p:nvSpPr>
            <p:spPr bwMode="auto">
              <a:xfrm>
                <a:off x="4321175" y="2085976"/>
                <a:ext cx="230187" cy="52388"/>
              </a:xfrm>
              <a:custGeom>
                <a:avLst/>
                <a:gdLst>
                  <a:gd name="T0" fmla="*/ 8 w 194"/>
                  <a:gd name="T1" fmla="*/ 44 h 44"/>
                  <a:gd name="T2" fmla="*/ 2 w 194"/>
                  <a:gd name="T3" fmla="*/ 41 h 44"/>
                  <a:gd name="T4" fmla="*/ 4 w 194"/>
                  <a:gd name="T5" fmla="*/ 31 h 44"/>
                  <a:gd name="T6" fmla="*/ 188 w 194"/>
                  <a:gd name="T7" fmla="*/ 19 h 44"/>
                  <a:gd name="T8" fmla="*/ 193 w 194"/>
                  <a:gd name="T9" fmla="*/ 27 h 44"/>
                  <a:gd name="T10" fmla="*/ 185 w 194"/>
                  <a:gd name="T11" fmla="*/ 32 h 44"/>
                  <a:gd name="T12" fmla="*/ 12 w 194"/>
                  <a:gd name="T13" fmla="*/ 43 h 44"/>
                  <a:gd name="T14" fmla="*/ 8 w 194"/>
                  <a:gd name="T15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4">
                    <a:moveTo>
                      <a:pt x="8" y="44"/>
                    </a:moveTo>
                    <a:cubicBezTo>
                      <a:pt x="6" y="44"/>
                      <a:pt x="4" y="43"/>
                      <a:pt x="2" y="41"/>
                    </a:cubicBezTo>
                    <a:cubicBezTo>
                      <a:pt x="0" y="38"/>
                      <a:pt x="1" y="33"/>
                      <a:pt x="4" y="31"/>
                    </a:cubicBezTo>
                    <a:cubicBezTo>
                      <a:pt x="45" y="5"/>
                      <a:pt x="121" y="0"/>
                      <a:pt x="188" y="19"/>
                    </a:cubicBezTo>
                    <a:cubicBezTo>
                      <a:pt x="192" y="20"/>
                      <a:pt x="194" y="23"/>
                      <a:pt x="193" y="27"/>
                    </a:cubicBezTo>
                    <a:cubicBezTo>
                      <a:pt x="192" y="31"/>
                      <a:pt x="188" y="33"/>
                      <a:pt x="185" y="32"/>
                    </a:cubicBezTo>
                    <a:cubicBezTo>
                      <a:pt x="113" y="12"/>
                      <a:pt x="44" y="23"/>
                      <a:pt x="12" y="43"/>
                    </a:cubicBezTo>
                    <a:cubicBezTo>
                      <a:pt x="11" y="44"/>
                      <a:pt x="10" y="44"/>
                      <a:pt x="8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Freeform 30"/>
              <p:cNvSpPr/>
              <p:nvPr/>
            </p:nvSpPr>
            <p:spPr bwMode="auto">
              <a:xfrm>
                <a:off x="4321175" y="2149476"/>
                <a:ext cx="230187" cy="53975"/>
              </a:xfrm>
              <a:custGeom>
                <a:avLst/>
                <a:gdLst>
                  <a:gd name="T0" fmla="*/ 8 w 194"/>
                  <a:gd name="T1" fmla="*/ 45 h 45"/>
                  <a:gd name="T2" fmla="*/ 2 w 194"/>
                  <a:gd name="T3" fmla="*/ 42 h 45"/>
                  <a:gd name="T4" fmla="*/ 5 w 194"/>
                  <a:gd name="T5" fmla="*/ 32 h 45"/>
                  <a:gd name="T6" fmla="*/ 189 w 194"/>
                  <a:gd name="T7" fmla="*/ 19 h 45"/>
                  <a:gd name="T8" fmla="*/ 193 w 194"/>
                  <a:gd name="T9" fmla="*/ 28 h 45"/>
                  <a:gd name="T10" fmla="*/ 185 w 194"/>
                  <a:gd name="T11" fmla="*/ 33 h 45"/>
                  <a:gd name="T12" fmla="*/ 12 w 194"/>
                  <a:gd name="T13" fmla="*/ 44 h 45"/>
                  <a:gd name="T14" fmla="*/ 8 w 194"/>
                  <a:gd name="T1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5">
                    <a:moveTo>
                      <a:pt x="8" y="45"/>
                    </a:moveTo>
                    <a:cubicBezTo>
                      <a:pt x="6" y="45"/>
                      <a:pt x="4" y="44"/>
                      <a:pt x="2" y="42"/>
                    </a:cubicBezTo>
                    <a:cubicBezTo>
                      <a:pt x="0" y="38"/>
                      <a:pt x="1" y="34"/>
                      <a:pt x="5" y="32"/>
                    </a:cubicBezTo>
                    <a:cubicBezTo>
                      <a:pt x="45" y="6"/>
                      <a:pt x="121" y="0"/>
                      <a:pt x="189" y="19"/>
                    </a:cubicBezTo>
                    <a:cubicBezTo>
                      <a:pt x="192" y="20"/>
                      <a:pt x="194" y="24"/>
                      <a:pt x="193" y="28"/>
                    </a:cubicBezTo>
                    <a:cubicBezTo>
                      <a:pt x="192" y="32"/>
                      <a:pt x="189" y="34"/>
                      <a:pt x="185" y="33"/>
                    </a:cubicBezTo>
                    <a:cubicBezTo>
                      <a:pt x="113" y="13"/>
                      <a:pt x="44" y="23"/>
                      <a:pt x="12" y="44"/>
                    </a:cubicBezTo>
                    <a:cubicBezTo>
                      <a:pt x="11" y="44"/>
                      <a:pt x="10" y="45"/>
                      <a:pt x="8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31"/>
              <p:cNvSpPr/>
              <p:nvPr/>
            </p:nvSpPr>
            <p:spPr bwMode="auto">
              <a:xfrm>
                <a:off x="4321175" y="2214563"/>
                <a:ext cx="230187" cy="53975"/>
              </a:xfrm>
              <a:custGeom>
                <a:avLst/>
                <a:gdLst>
                  <a:gd name="T0" fmla="*/ 8 w 195"/>
                  <a:gd name="T1" fmla="*/ 45 h 45"/>
                  <a:gd name="T2" fmla="*/ 3 w 195"/>
                  <a:gd name="T3" fmla="*/ 41 h 45"/>
                  <a:gd name="T4" fmla="*/ 5 w 195"/>
                  <a:gd name="T5" fmla="*/ 32 h 45"/>
                  <a:gd name="T6" fmla="*/ 189 w 195"/>
                  <a:gd name="T7" fmla="*/ 19 h 45"/>
                  <a:gd name="T8" fmla="*/ 193 w 195"/>
                  <a:gd name="T9" fmla="*/ 28 h 45"/>
                  <a:gd name="T10" fmla="*/ 185 w 195"/>
                  <a:gd name="T11" fmla="*/ 32 h 45"/>
                  <a:gd name="T12" fmla="*/ 12 w 195"/>
                  <a:gd name="T13" fmla="*/ 43 h 45"/>
                  <a:gd name="T14" fmla="*/ 8 w 195"/>
                  <a:gd name="T1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5" h="45">
                    <a:moveTo>
                      <a:pt x="8" y="45"/>
                    </a:moveTo>
                    <a:cubicBezTo>
                      <a:pt x="6" y="45"/>
                      <a:pt x="4" y="43"/>
                      <a:pt x="3" y="41"/>
                    </a:cubicBezTo>
                    <a:cubicBezTo>
                      <a:pt x="0" y="38"/>
                      <a:pt x="1" y="34"/>
                      <a:pt x="5" y="32"/>
                    </a:cubicBezTo>
                    <a:cubicBezTo>
                      <a:pt x="45" y="5"/>
                      <a:pt x="121" y="0"/>
                      <a:pt x="189" y="19"/>
                    </a:cubicBezTo>
                    <a:cubicBezTo>
                      <a:pt x="192" y="20"/>
                      <a:pt x="195" y="24"/>
                      <a:pt x="193" y="28"/>
                    </a:cubicBezTo>
                    <a:cubicBezTo>
                      <a:pt x="192" y="31"/>
                      <a:pt x="189" y="33"/>
                      <a:pt x="185" y="32"/>
                    </a:cubicBezTo>
                    <a:cubicBezTo>
                      <a:pt x="113" y="12"/>
                      <a:pt x="44" y="23"/>
                      <a:pt x="12" y="43"/>
                    </a:cubicBezTo>
                    <a:cubicBezTo>
                      <a:pt x="11" y="44"/>
                      <a:pt x="10" y="45"/>
                      <a:pt x="8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Freeform 32"/>
              <p:cNvSpPr/>
              <p:nvPr/>
            </p:nvSpPr>
            <p:spPr bwMode="auto">
              <a:xfrm>
                <a:off x="4321175" y="2278063"/>
                <a:ext cx="230187" cy="52388"/>
              </a:xfrm>
              <a:custGeom>
                <a:avLst/>
                <a:gdLst>
                  <a:gd name="T0" fmla="*/ 8 w 195"/>
                  <a:gd name="T1" fmla="*/ 45 h 45"/>
                  <a:gd name="T2" fmla="*/ 3 w 195"/>
                  <a:gd name="T3" fmla="*/ 42 h 45"/>
                  <a:gd name="T4" fmla="*/ 5 w 195"/>
                  <a:gd name="T5" fmla="*/ 32 h 45"/>
                  <a:gd name="T6" fmla="*/ 189 w 195"/>
                  <a:gd name="T7" fmla="*/ 20 h 45"/>
                  <a:gd name="T8" fmla="*/ 194 w 195"/>
                  <a:gd name="T9" fmla="*/ 28 h 45"/>
                  <a:gd name="T10" fmla="*/ 185 w 195"/>
                  <a:gd name="T11" fmla="*/ 33 h 45"/>
                  <a:gd name="T12" fmla="*/ 12 w 195"/>
                  <a:gd name="T13" fmla="*/ 44 h 45"/>
                  <a:gd name="T14" fmla="*/ 8 w 195"/>
                  <a:gd name="T1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5" h="45">
                    <a:moveTo>
                      <a:pt x="8" y="45"/>
                    </a:moveTo>
                    <a:cubicBezTo>
                      <a:pt x="6" y="45"/>
                      <a:pt x="4" y="44"/>
                      <a:pt x="3" y="42"/>
                    </a:cubicBezTo>
                    <a:cubicBezTo>
                      <a:pt x="0" y="39"/>
                      <a:pt x="1" y="34"/>
                      <a:pt x="5" y="32"/>
                    </a:cubicBezTo>
                    <a:cubicBezTo>
                      <a:pt x="38" y="11"/>
                      <a:pt x="118" y="0"/>
                      <a:pt x="189" y="20"/>
                    </a:cubicBezTo>
                    <a:cubicBezTo>
                      <a:pt x="192" y="21"/>
                      <a:pt x="195" y="25"/>
                      <a:pt x="194" y="28"/>
                    </a:cubicBezTo>
                    <a:cubicBezTo>
                      <a:pt x="192" y="32"/>
                      <a:pt x="189" y="34"/>
                      <a:pt x="185" y="33"/>
                    </a:cubicBezTo>
                    <a:cubicBezTo>
                      <a:pt x="120" y="15"/>
                      <a:pt x="43" y="24"/>
                      <a:pt x="12" y="44"/>
                    </a:cubicBezTo>
                    <a:cubicBezTo>
                      <a:pt x="11" y="45"/>
                      <a:pt x="10" y="45"/>
                      <a:pt x="8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Freeform 33"/>
              <p:cNvSpPr/>
              <p:nvPr/>
            </p:nvSpPr>
            <p:spPr bwMode="auto">
              <a:xfrm>
                <a:off x="4321175" y="2343151"/>
                <a:ext cx="230187" cy="53975"/>
              </a:xfrm>
              <a:custGeom>
                <a:avLst/>
                <a:gdLst>
                  <a:gd name="T0" fmla="*/ 8 w 194"/>
                  <a:gd name="T1" fmla="*/ 45 h 45"/>
                  <a:gd name="T2" fmla="*/ 2 w 194"/>
                  <a:gd name="T3" fmla="*/ 42 h 45"/>
                  <a:gd name="T4" fmla="*/ 4 w 194"/>
                  <a:gd name="T5" fmla="*/ 32 h 45"/>
                  <a:gd name="T6" fmla="*/ 188 w 194"/>
                  <a:gd name="T7" fmla="*/ 19 h 45"/>
                  <a:gd name="T8" fmla="*/ 193 w 194"/>
                  <a:gd name="T9" fmla="*/ 28 h 45"/>
                  <a:gd name="T10" fmla="*/ 184 w 194"/>
                  <a:gd name="T11" fmla="*/ 33 h 45"/>
                  <a:gd name="T12" fmla="*/ 11 w 194"/>
                  <a:gd name="T13" fmla="*/ 44 h 45"/>
                  <a:gd name="T14" fmla="*/ 8 w 194"/>
                  <a:gd name="T1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45">
                    <a:moveTo>
                      <a:pt x="8" y="45"/>
                    </a:moveTo>
                    <a:cubicBezTo>
                      <a:pt x="5" y="45"/>
                      <a:pt x="3" y="44"/>
                      <a:pt x="2" y="42"/>
                    </a:cubicBezTo>
                    <a:cubicBezTo>
                      <a:pt x="0" y="38"/>
                      <a:pt x="0" y="34"/>
                      <a:pt x="4" y="32"/>
                    </a:cubicBezTo>
                    <a:cubicBezTo>
                      <a:pt x="44" y="6"/>
                      <a:pt x="120" y="0"/>
                      <a:pt x="188" y="19"/>
                    </a:cubicBezTo>
                    <a:cubicBezTo>
                      <a:pt x="191" y="20"/>
                      <a:pt x="194" y="24"/>
                      <a:pt x="193" y="28"/>
                    </a:cubicBezTo>
                    <a:cubicBezTo>
                      <a:pt x="192" y="32"/>
                      <a:pt x="188" y="34"/>
                      <a:pt x="184" y="33"/>
                    </a:cubicBezTo>
                    <a:cubicBezTo>
                      <a:pt x="113" y="13"/>
                      <a:pt x="43" y="23"/>
                      <a:pt x="11" y="44"/>
                    </a:cubicBezTo>
                    <a:cubicBezTo>
                      <a:pt x="10" y="45"/>
                      <a:pt x="9" y="45"/>
                      <a:pt x="8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Microsoft YaHei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4" name="组合 88"/>
          <p:cNvGrpSpPr/>
          <p:nvPr/>
        </p:nvGrpSpPr>
        <p:grpSpPr>
          <a:xfrm>
            <a:off x="3590565" y="2557084"/>
            <a:ext cx="8375012" cy="1031890"/>
            <a:chOff x="7038412" y="5298115"/>
            <a:chExt cx="3099874" cy="517828"/>
          </a:xfrm>
        </p:grpSpPr>
        <p:grpSp>
          <p:nvGrpSpPr>
            <p:cNvPr id="35" name="组合 89"/>
            <p:cNvGrpSpPr/>
            <p:nvPr/>
          </p:nvGrpSpPr>
          <p:grpSpPr>
            <a:xfrm>
              <a:off x="7038412" y="5298115"/>
              <a:ext cx="3099874" cy="517828"/>
              <a:chOff x="5718131" y="5650928"/>
              <a:chExt cx="4596458" cy="767829"/>
            </a:xfrm>
          </p:grpSpPr>
          <p:sp>
            <p:nvSpPr>
              <p:cNvPr id="37" name="圆角矩形 91"/>
              <p:cNvSpPr/>
              <p:nvPr/>
            </p:nvSpPr>
            <p:spPr>
              <a:xfrm>
                <a:off x="5718131" y="5650928"/>
                <a:ext cx="4596458" cy="767829"/>
              </a:xfrm>
              <a:prstGeom prst="roundRect">
                <a:avLst>
                  <a:gd name="adj" fmla="val 50000"/>
                </a:avLst>
              </a:prstGeom>
              <a:solidFill>
                <a:srgbClr val="F3F3F3"/>
              </a:solidFill>
              <a:ln w="22225">
                <a:gradFill>
                  <a:gsLst>
                    <a:gs pos="0">
                      <a:schemeClr val="bg1">
                        <a:lumMod val="85000"/>
                      </a:schemeClr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  <a:effectLst>
                <a:innerShdw blurRad="76200" dist="38100" dir="16200000">
                  <a:prstClr val="black">
                    <a:alpha val="37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圆角矩形 92"/>
              <p:cNvSpPr/>
              <p:nvPr/>
            </p:nvSpPr>
            <p:spPr>
              <a:xfrm>
                <a:off x="5829672" y="5747159"/>
                <a:ext cx="4373372" cy="575365"/>
              </a:xfrm>
              <a:prstGeom prst="roundRect">
                <a:avLst>
                  <a:gd name="adj" fmla="val 50000"/>
                </a:avLst>
              </a:prstGeom>
              <a:solidFill>
                <a:schemeClr val="accent1"/>
              </a:solidFill>
              <a:ln w="22225">
                <a:gradFill>
                  <a:gsLst>
                    <a:gs pos="0">
                      <a:schemeClr val="bg1">
                        <a:lumMod val="85000"/>
                      </a:schemeClr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  <a:effectLst>
                <a:innerShdw blurRad="76200" dist="38100" dir="16200000">
                  <a:prstClr val="black">
                    <a:alpha val="37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" name="TextBox 19"/>
            <p:cNvSpPr txBox="1"/>
            <p:nvPr/>
          </p:nvSpPr>
          <p:spPr>
            <a:xfrm>
              <a:off x="7752953" y="5433395"/>
              <a:ext cx="109842" cy="154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标题 1"/>
          <p:cNvSpPr txBox="1"/>
          <p:nvPr/>
        </p:nvSpPr>
        <p:spPr>
          <a:xfrm>
            <a:off x="4194257" y="2557084"/>
            <a:ext cx="7153012" cy="683927"/>
          </a:xfrm>
          <a:prstGeom prst="rect">
            <a:avLst/>
          </a:prstGeom>
        </p:spPr>
        <p:txBody>
          <a:bodyPr lIns="91415" tIns="45708" rIns="91415" bIns="45708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0" kern="1200">
                <a:solidFill>
                  <a:schemeClr val="bg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4000" b="1" dirty="0" smtClean="0">
                <a:latin typeface="+mn-lt"/>
                <a:ea typeface="造字工房悦黑（非商用）常规体" pitchFamily="2" charset="-122"/>
                <a:cs typeface="Times New Roman" panose="02020603050405020304" pitchFamily="18" charset="0"/>
              </a:rPr>
              <a:t>I. NĂNG LƯỢNG HOẠT HÓA</a:t>
            </a:r>
            <a:endParaRPr lang="zh-CN" altLang="en-US" sz="4000" b="1" dirty="0">
              <a:latin typeface="+mn-lt"/>
              <a:ea typeface="造字工房悦黑（非商用）常规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1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62313" y="2732158"/>
            <a:ext cx="9170851" cy="20313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80340" algn="l"/>
                <a:tab pos="360045" algn="l"/>
                <a:tab pos="540385" algn="l"/>
              </a:tabLst>
            </a:pP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lượng </a:t>
            </a:r>
            <a:r>
              <a:rPr 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hoá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là năng lượng tối </a:t>
            </a:r>
            <a:r>
              <a:rPr 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thiểu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hất phản ứng cần phải có để </a:t>
            </a:r>
            <a:r>
              <a:rPr lang="en-US" sz="2800" dirty="0" err="1"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ó thể xảy ra.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grpSp>
        <p:nvGrpSpPr>
          <p:cNvPr id="37" name="组合 18"/>
          <p:cNvGrpSpPr/>
          <p:nvPr/>
        </p:nvGrpSpPr>
        <p:grpSpPr>
          <a:xfrm>
            <a:off x="2865309" y="146813"/>
            <a:ext cx="2065817" cy="2584754"/>
            <a:chOff x="3295850" y="1895995"/>
            <a:chExt cx="3725149" cy="4660916"/>
          </a:xfrm>
        </p:grpSpPr>
        <p:sp>
          <p:nvSpPr>
            <p:cNvPr id="38" name="圆角矩形 19"/>
            <p:cNvSpPr/>
            <p:nvPr/>
          </p:nvSpPr>
          <p:spPr>
            <a:xfrm rot="2760000">
              <a:off x="3086007" y="2621919"/>
              <a:ext cx="4660916" cy="320906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39" name="Freeform 5"/>
            <p:cNvSpPr/>
            <p:nvPr/>
          </p:nvSpPr>
          <p:spPr bwMode="auto">
            <a:xfrm rot="10800000">
              <a:off x="3295850" y="2263222"/>
              <a:ext cx="2643765" cy="2343151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prstClr val="black"/>
                </a:solidFill>
              </a:endParaRPr>
            </a:p>
          </p:txBody>
        </p:sp>
        <p:sp>
          <p:nvSpPr>
            <p:cNvPr id="40" name="圆角矩形 21"/>
            <p:cNvSpPr/>
            <p:nvPr/>
          </p:nvSpPr>
          <p:spPr>
            <a:xfrm rot="2760000">
              <a:off x="3384391" y="2878566"/>
              <a:ext cx="3953506" cy="2592561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41" name="Freeform 5"/>
            <p:cNvSpPr/>
            <p:nvPr/>
          </p:nvSpPr>
          <p:spPr bwMode="auto">
            <a:xfrm rot="10800000">
              <a:off x="3589408" y="2523401"/>
              <a:ext cx="2056648" cy="1822794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00"/>
                </a:gs>
                <a:gs pos="100000">
                  <a:srgbClr val="C00000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0">
                    <a:srgbClr val="C00000"/>
                  </a:gs>
                  <a:gs pos="100000">
                    <a:srgbClr val="FF0000"/>
                  </a:gs>
                </a:gsLst>
                <a:lin ang="2700000" scaled="1"/>
                <a:tileRect/>
              </a:gra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015">
                <a:solidFill>
                  <a:prstClr val="black"/>
                </a:solidFill>
              </a:endParaRPr>
            </a:p>
          </p:txBody>
        </p:sp>
      </p:grpSp>
      <p:sp>
        <p:nvSpPr>
          <p:cNvPr id="42" name="圆角矩形 23"/>
          <p:cNvSpPr/>
          <p:nvPr/>
        </p:nvSpPr>
        <p:spPr>
          <a:xfrm>
            <a:off x="4410849" y="621807"/>
            <a:ext cx="3894951" cy="751080"/>
          </a:xfrm>
          <a:prstGeom prst="roundRect">
            <a:avLst>
              <a:gd name="adj" fmla="val 9976"/>
            </a:avLst>
          </a:prstGeom>
          <a:solidFill>
            <a:srgbClr val="FF0000"/>
          </a:solidFill>
          <a:ln w="25400">
            <a:gradFill flip="none" rotWithShape="1">
              <a:gsLst>
                <a:gs pos="88000">
                  <a:schemeClr val="bg1"/>
                </a:gs>
                <a:gs pos="0">
                  <a:schemeClr val="bg1">
                    <a:lumMod val="75000"/>
                  </a:schemeClr>
                </a:gs>
                <a:gs pos="71000">
                  <a:schemeClr val="bg1">
                    <a:lumMod val="85000"/>
                  </a:schemeClr>
                </a:gs>
                <a:gs pos="55000">
                  <a:schemeClr val="bg1"/>
                </a:gs>
                <a:gs pos="37000">
                  <a:schemeClr val="bg1">
                    <a:lumMod val="85000"/>
                  </a:schemeClr>
                </a:gs>
                <a:gs pos="22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200000" scaled="0"/>
              <a:tileRect/>
            </a:gradFill>
          </a:ln>
          <a:effectLst>
            <a:outerShdw blurRad="101600" dist="50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 dirty="0"/>
          </a:p>
        </p:txBody>
      </p:sp>
      <p:grpSp>
        <p:nvGrpSpPr>
          <p:cNvPr id="43" name="组合 24"/>
          <p:cNvGrpSpPr/>
          <p:nvPr/>
        </p:nvGrpSpPr>
        <p:grpSpPr>
          <a:xfrm>
            <a:off x="4481138" y="935664"/>
            <a:ext cx="118508" cy="118509"/>
            <a:chOff x="4486616" y="3001075"/>
            <a:chExt cx="274695" cy="274699"/>
          </a:xfrm>
        </p:grpSpPr>
        <p:sp>
          <p:nvSpPr>
            <p:cNvPr id="44" name="椭圆 25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45" name="椭圆 26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46" name="组合 27"/>
          <p:cNvGrpSpPr/>
          <p:nvPr/>
        </p:nvGrpSpPr>
        <p:grpSpPr>
          <a:xfrm>
            <a:off x="4181633" y="935664"/>
            <a:ext cx="118508" cy="118509"/>
            <a:chOff x="4486616" y="3001075"/>
            <a:chExt cx="274695" cy="274699"/>
          </a:xfrm>
        </p:grpSpPr>
        <p:sp>
          <p:nvSpPr>
            <p:cNvPr id="47" name="椭圆 28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48" name="椭圆 29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49" name="组合 30"/>
          <p:cNvGrpSpPr/>
          <p:nvPr/>
        </p:nvGrpSpPr>
        <p:grpSpPr>
          <a:xfrm>
            <a:off x="4248192" y="969326"/>
            <a:ext cx="288238" cy="46073"/>
            <a:chOff x="4312849" y="3104300"/>
            <a:chExt cx="384317" cy="61430"/>
          </a:xfrm>
        </p:grpSpPr>
        <p:sp>
          <p:nvSpPr>
            <p:cNvPr id="50" name="圆角矩形 31"/>
            <p:cNvSpPr/>
            <p:nvPr/>
          </p:nvSpPr>
          <p:spPr>
            <a:xfrm rot="16200000">
              <a:off x="4493802" y="2962368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51" name="圆角矩形 32"/>
            <p:cNvSpPr/>
            <p:nvPr/>
          </p:nvSpPr>
          <p:spPr>
            <a:xfrm rot="16200000">
              <a:off x="4493803" y="2923347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sp>
        <p:nvSpPr>
          <p:cNvPr id="55" name="文本框 36"/>
          <p:cNvSpPr txBox="1"/>
          <p:nvPr/>
        </p:nvSpPr>
        <p:spPr>
          <a:xfrm>
            <a:off x="4729976" y="679006"/>
            <a:ext cx="3256696" cy="675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  <a:tabLst>
                <a:tab pos="180340" algn="l"/>
                <a:tab pos="360045" algn="l"/>
                <a:tab pos="540385" algn="l"/>
              </a:tabLst>
            </a:pPr>
            <a:r>
              <a:rPr lang="en-US" sz="3600" b="1" i="1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en-US" sz="3600" b="1" i="1" dirty="0" err="1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600" b="1" i="1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endParaRPr lang="en-US" sz="3600" dirty="0">
              <a:solidFill>
                <a:schemeClr val="bg1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8" name="KSO_Shape"/>
          <p:cNvSpPr/>
          <p:nvPr/>
        </p:nvSpPr>
        <p:spPr>
          <a:xfrm>
            <a:off x="3191647" y="714887"/>
            <a:ext cx="818990" cy="584213"/>
          </a:xfrm>
          <a:custGeom>
            <a:avLst/>
            <a:gdLst>
              <a:gd name="connsiteX0" fmla="*/ 1331748 w 2590131"/>
              <a:gd name="connsiteY0" fmla="*/ 0 h 1737108"/>
              <a:gd name="connsiteX1" fmla="*/ 1824329 w 2590131"/>
              <a:gd name="connsiteY1" fmla="*/ 269982 h 1737108"/>
              <a:gd name="connsiteX2" fmla="*/ 1989086 w 2590131"/>
              <a:gd name="connsiteY2" fmla="*/ 1299712 h 1737108"/>
              <a:gd name="connsiteX3" fmla="*/ 1981650 w 2590131"/>
              <a:gd name="connsiteY3" fmla="*/ 1301669 h 1737108"/>
              <a:gd name="connsiteX4" fmla="*/ 1981573 w 2590131"/>
              <a:gd name="connsiteY4" fmla="*/ 1302505 h 1737108"/>
              <a:gd name="connsiteX5" fmla="*/ 1912938 w 2590131"/>
              <a:gd name="connsiteY5" fmla="*/ 1531930 h 1737108"/>
              <a:gd name="connsiteX6" fmla="*/ 1486636 w 2590131"/>
              <a:gd name="connsiteY6" fmla="*/ 1737108 h 1737108"/>
              <a:gd name="connsiteX7" fmla="*/ 1696726 w 2590131"/>
              <a:gd name="connsiteY7" fmla="*/ 1399645 h 1737108"/>
              <a:gd name="connsiteX8" fmla="*/ 1687689 w 2590131"/>
              <a:gd name="connsiteY8" fmla="*/ 1379027 h 1737108"/>
              <a:gd name="connsiteX9" fmla="*/ 1676048 w 2590131"/>
              <a:gd name="connsiteY9" fmla="*/ 1382090 h 1737108"/>
              <a:gd name="connsiteX10" fmla="*/ 847095 w 2590131"/>
              <a:gd name="connsiteY10" fmla="*/ 1357865 h 1737108"/>
              <a:gd name="connsiteX11" fmla="*/ 765530 w 2590131"/>
              <a:gd name="connsiteY11" fmla="*/ 1295103 h 1737108"/>
              <a:gd name="connsiteX12" fmla="*/ 762632 w 2590131"/>
              <a:gd name="connsiteY12" fmla="*/ 1296676 h 1737108"/>
              <a:gd name="connsiteX13" fmla="*/ 560291 w 2590131"/>
              <a:gd name="connsiteY13" fmla="*/ 1337526 h 1737108"/>
              <a:gd name="connsiteX14" fmla="*/ 519829 w 2590131"/>
              <a:gd name="connsiteY14" fmla="*/ 1337526 h 1737108"/>
              <a:gd name="connsiteX15" fmla="*/ 0 w 2590131"/>
              <a:gd name="connsiteY15" fmla="*/ 817697 h 1737108"/>
              <a:gd name="connsiteX16" fmla="*/ 0 w 2590131"/>
              <a:gd name="connsiteY16" fmla="*/ 777235 h 1737108"/>
              <a:gd name="connsiteX17" fmla="*/ 519829 w 2590131"/>
              <a:gd name="connsiteY17" fmla="*/ 257406 h 1737108"/>
              <a:gd name="connsiteX18" fmla="*/ 560291 w 2590131"/>
              <a:gd name="connsiteY18" fmla="*/ 257406 h 1737108"/>
              <a:gd name="connsiteX19" fmla="*/ 665055 w 2590131"/>
              <a:gd name="connsiteY19" fmla="*/ 267967 h 1737108"/>
              <a:gd name="connsiteX20" fmla="*/ 760997 w 2590131"/>
              <a:gd name="connsiteY20" fmla="*/ 297749 h 1737108"/>
              <a:gd name="connsiteX21" fmla="*/ 761648 w 2590131"/>
              <a:gd name="connsiteY21" fmla="*/ 278220 h 1737108"/>
              <a:gd name="connsiteX22" fmla="*/ 1331748 w 2590131"/>
              <a:gd name="connsiteY22" fmla="*/ 0 h 1737108"/>
              <a:gd name="connsiteX0-1" fmla="*/ 1331748 w 2590131"/>
              <a:gd name="connsiteY0-2" fmla="*/ 0 h 1737108"/>
              <a:gd name="connsiteX1-3" fmla="*/ 1824329 w 2590131"/>
              <a:gd name="connsiteY1-4" fmla="*/ 269982 h 1737108"/>
              <a:gd name="connsiteX2-5" fmla="*/ 1989086 w 2590131"/>
              <a:gd name="connsiteY2-6" fmla="*/ 1299712 h 1737108"/>
              <a:gd name="connsiteX3-7" fmla="*/ 1981650 w 2590131"/>
              <a:gd name="connsiteY3-8" fmla="*/ 1301669 h 1737108"/>
              <a:gd name="connsiteX4-9" fmla="*/ 1981573 w 2590131"/>
              <a:gd name="connsiteY4-10" fmla="*/ 1302505 h 1737108"/>
              <a:gd name="connsiteX5-11" fmla="*/ 1912938 w 2590131"/>
              <a:gd name="connsiteY5-12" fmla="*/ 1531930 h 1737108"/>
              <a:gd name="connsiteX6-13" fmla="*/ 1486636 w 2590131"/>
              <a:gd name="connsiteY6-14" fmla="*/ 1737108 h 1737108"/>
              <a:gd name="connsiteX7-15" fmla="*/ 1696726 w 2590131"/>
              <a:gd name="connsiteY7-16" fmla="*/ 1399645 h 1737108"/>
              <a:gd name="connsiteX8-17" fmla="*/ 1687689 w 2590131"/>
              <a:gd name="connsiteY8-18" fmla="*/ 1379027 h 1737108"/>
              <a:gd name="connsiteX9-19" fmla="*/ 1676048 w 2590131"/>
              <a:gd name="connsiteY9-20" fmla="*/ 1382090 h 1737108"/>
              <a:gd name="connsiteX10-21" fmla="*/ 847095 w 2590131"/>
              <a:gd name="connsiteY10-22" fmla="*/ 1357865 h 1737108"/>
              <a:gd name="connsiteX11-23" fmla="*/ 765530 w 2590131"/>
              <a:gd name="connsiteY11-24" fmla="*/ 1295103 h 1737108"/>
              <a:gd name="connsiteX12-25" fmla="*/ 762632 w 2590131"/>
              <a:gd name="connsiteY12-26" fmla="*/ 1296676 h 1737108"/>
              <a:gd name="connsiteX13-27" fmla="*/ 560291 w 2590131"/>
              <a:gd name="connsiteY13-28" fmla="*/ 1337526 h 1737108"/>
              <a:gd name="connsiteX14-29" fmla="*/ 519829 w 2590131"/>
              <a:gd name="connsiteY14-30" fmla="*/ 1337526 h 1737108"/>
              <a:gd name="connsiteX15-31" fmla="*/ 0 w 2590131"/>
              <a:gd name="connsiteY15-32" fmla="*/ 817697 h 1737108"/>
              <a:gd name="connsiteX16-33" fmla="*/ 0 w 2590131"/>
              <a:gd name="connsiteY16-34" fmla="*/ 777235 h 1737108"/>
              <a:gd name="connsiteX17-35" fmla="*/ 519829 w 2590131"/>
              <a:gd name="connsiteY17-36" fmla="*/ 257406 h 1737108"/>
              <a:gd name="connsiteX18-37" fmla="*/ 560291 w 2590131"/>
              <a:gd name="connsiteY18-38" fmla="*/ 257406 h 1737108"/>
              <a:gd name="connsiteX19-39" fmla="*/ 665055 w 2590131"/>
              <a:gd name="connsiteY19-40" fmla="*/ 267967 h 1737108"/>
              <a:gd name="connsiteX20-41" fmla="*/ 760997 w 2590131"/>
              <a:gd name="connsiteY20-42" fmla="*/ 297749 h 1737108"/>
              <a:gd name="connsiteX21-43" fmla="*/ 1331748 w 2590131"/>
              <a:gd name="connsiteY21-44" fmla="*/ 0 h 1737108"/>
              <a:gd name="connsiteX0-45" fmla="*/ 1331748 w 2590131"/>
              <a:gd name="connsiteY0-46" fmla="*/ 0 h 1737108"/>
              <a:gd name="connsiteX1-47" fmla="*/ 1824329 w 2590131"/>
              <a:gd name="connsiteY1-48" fmla="*/ 269982 h 1737108"/>
              <a:gd name="connsiteX2-49" fmla="*/ 1989086 w 2590131"/>
              <a:gd name="connsiteY2-50" fmla="*/ 1299712 h 1737108"/>
              <a:gd name="connsiteX3-51" fmla="*/ 1981650 w 2590131"/>
              <a:gd name="connsiteY3-52" fmla="*/ 1301669 h 1737108"/>
              <a:gd name="connsiteX4-53" fmla="*/ 1981573 w 2590131"/>
              <a:gd name="connsiteY4-54" fmla="*/ 1302505 h 1737108"/>
              <a:gd name="connsiteX5-55" fmla="*/ 1912938 w 2590131"/>
              <a:gd name="connsiteY5-56" fmla="*/ 1531930 h 1737108"/>
              <a:gd name="connsiteX6-57" fmla="*/ 1486636 w 2590131"/>
              <a:gd name="connsiteY6-58" fmla="*/ 1737108 h 1737108"/>
              <a:gd name="connsiteX7-59" fmla="*/ 1696726 w 2590131"/>
              <a:gd name="connsiteY7-60" fmla="*/ 1399645 h 1737108"/>
              <a:gd name="connsiteX8-61" fmla="*/ 1687689 w 2590131"/>
              <a:gd name="connsiteY8-62" fmla="*/ 1379027 h 1737108"/>
              <a:gd name="connsiteX9-63" fmla="*/ 1676048 w 2590131"/>
              <a:gd name="connsiteY9-64" fmla="*/ 1382090 h 1737108"/>
              <a:gd name="connsiteX10-65" fmla="*/ 847095 w 2590131"/>
              <a:gd name="connsiteY10-66" fmla="*/ 1357865 h 1737108"/>
              <a:gd name="connsiteX11-67" fmla="*/ 765530 w 2590131"/>
              <a:gd name="connsiteY11-68" fmla="*/ 1295103 h 1737108"/>
              <a:gd name="connsiteX12-69" fmla="*/ 762632 w 2590131"/>
              <a:gd name="connsiteY12-70" fmla="*/ 1296676 h 1737108"/>
              <a:gd name="connsiteX13-71" fmla="*/ 560291 w 2590131"/>
              <a:gd name="connsiteY13-72" fmla="*/ 1337526 h 1737108"/>
              <a:gd name="connsiteX14-73" fmla="*/ 519829 w 2590131"/>
              <a:gd name="connsiteY14-74" fmla="*/ 1337526 h 1737108"/>
              <a:gd name="connsiteX15-75" fmla="*/ 0 w 2590131"/>
              <a:gd name="connsiteY15-76" fmla="*/ 817697 h 1737108"/>
              <a:gd name="connsiteX16-77" fmla="*/ 0 w 2590131"/>
              <a:gd name="connsiteY16-78" fmla="*/ 777235 h 1737108"/>
              <a:gd name="connsiteX17-79" fmla="*/ 519829 w 2590131"/>
              <a:gd name="connsiteY17-80" fmla="*/ 257406 h 1737108"/>
              <a:gd name="connsiteX18-81" fmla="*/ 560291 w 2590131"/>
              <a:gd name="connsiteY18-82" fmla="*/ 257406 h 1737108"/>
              <a:gd name="connsiteX19-83" fmla="*/ 665055 w 2590131"/>
              <a:gd name="connsiteY19-84" fmla="*/ 267967 h 1737108"/>
              <a:gd name="connsiteX20-85" fmla="*/ 760997 w 2590131"/>
              <a:gd name="connsiteY20-86" fmla="*/ 297749 h 1737108"/>
              <a:gd name="connsiteX21-87" fmla="*/ 1331748 w 2590131"/>
              <a:gd name="connsiteY21-88" fmla="*/ 0 h 1737108"/>
              <a:gd name="connsiteX0-89" fmla="*/ 1331748 w 2590131"/>
              <a:gd name="connsiteY0-90" fmla="*/ 3586 h 1740694"/>
              <a:gd name="connsiteX1-91" fmla="*/ 1824329 w 2590131"/>
              <a:gd name="connsiteY1-92" fmla="*/ 273568 h 1740694"/>
              <a:gd name="connsiteX2-93" fmla="*/ 1989086 w 2590131"/>
              <a:gd name="connsiteY2-94" fmla="*/ 1303298 h 1740694"/>
              <a:gd name="connsiteX3-95" fmla="*/ 1981650 w 2590131"/>
              <a:gd name="connsiteY3-96" fmla="*/ 1305255 h 1740694"/>
              <a:gd name="connsiteX4-97" fmla="*/ 1981573 w 2590131"/>
              <a:gd name="connsiteY4-98" fmla="*/ 1306091 h 1740694"/>
              <a:gd name="connsiteX5-99" fmla="*/ 1912938 w 2590131"/>
              <a:gd name="connsiteY5-100" fmla="*/ 1535516 h 1740694"/>
              <a:gd name="connsiteX6-101" fmla="*/ 1486636 w 2590131"/>
              <a:gd name="connsiteY6-102" fmla="*/ 1740694 h 1740694"/>
              <a:gd name="connsiteX7-103" fmla="*/ 1696726 w 2590131"/>
              <a:gd name="connsiteY7-104" fmla="*/ 1403231 h 1740694"/>
              <a:gd name="connsiteX8-105" fmla="*/ 1687689 w 2590131"/>
              <a:gd name="connsiteY8-106" fmla="*/ 1382613 h 1740694"/>
              <a:gd name="connsiteX9-107" fmla="*/ 1676048 w 2590131"/>
              <a:gd name="connsiteY9-108" fmla="*/ 1385676 h 1740694"/>
              <a:gd name="connsiteX10-109" fmla="*/ 847095 w 2590131"/>
              <a:gd name="connsiteY10-110" fmla="*/ 1361451 h 1740694"/>
              <a:gd name="connsiteX11-111" fmla="*/ 765530 w 2590131"/>
              <a:gd name="connsiteY11-112" fmla="*/ 1298689 h 1740694"/>
              <a:gd name="connsiteX12-113" fmla="*/ 762632 w 2590131"/>
              <a:gd name="connsiteY12-114" fmla="*/ 1300262 h 1740694"/>
              <a:gd name="connsiteX13-115" fmla="*/ 560291 w 2590131"/>
              <a:gd name="connsiteY13-116" fmla="*/ 1341112 h 1740694"/>
              <a:gd name="connsiteX14-117" fmla="*/ 519829 w 2590131"/>
              <a:gd name="connsiteY14-118" fmla="*/ 1341112 h 1740694"/>
              <a:gd name="connsiteX15-119" fmla="*/ 0 w 2590131"/>
              <a:gd name="connsiteY15-120" fmla="*/ 821283 h 1740694"/>
              <a:gd name="connsiteX16-121" fmla="*/ 0 w 2590131"/>
              <a:gd name="connsiteY16-122" fmla="*/ 780821 h 1740694"/>
              <a:gd name="connsiteX17-123" fmla="*/ 519829 w 2590131"/>
              <a:gd name="connsiteY17-124" fmla="*/ 260992 h 1740694"/>
              <a:gd name="connsiteX18-125" fmla="*/ 560291 w 2590131"/>
              <a:gd name="connsiteY18-126" fmla="*/ 260992 h 1740694"/>
              <a:gd name="connsiteX19-127" fmla="*/ 665055 w 2590131"/>
              <a:gd name="connsiteY19-128" fmla="*/ 271553 h 1740694"/>
              <a:gd name="connsiteX20-129" fmla="*/ 760997 w 2590131"/>
              <a:gd name="connsiteY20-130" fmla="*/ 301335 h 1740694"/>
              <a:gd name="connsiteX21-131" fmla="*/ 1331748 w 2590131"/>
              <a:gd name="connsiteY21-132" fmla="*/ 3586 h 1740694"/>
              <a:gd name="connsiteX0-133" fmla="*/ 1342153 w 2590131"/>
              <a:gd name="connsiteY0-134" fmla="*/ 0 h 1782197"/>
              <a:gd name="connsiteX1-135" fmla="*/ 1824329 w 2590131"/>
              <a:gd name="connsiteY1-136" fmla="*/ 315071 h 1782197"/>
              <a:gd name="connsiteX2-137" fmla="*/ 1989086 w 2590131"/>
              <a:gd name="connsiteY2-138" fmla="*/ 1344801 h 1782197"/>
              <a:gd name="connsiteX3-139" fmla="*/ 1981650 w 2590131"/>
              <a:gd name="connsiteY3-140" fmla="*/ 1346758 h 1782197"/>
              <a:gd name="connsiteX4-141" fmla="*/ 1981573 w 2590131"/>
              <a:gd name="connsiteY4-142" fmla="*/ 1347594 h 1782197"/>
              <a:gd name="connsiteX5-143" fmla="*/ 1912938 w 2590131"/>
              <a:gd name="connsiteY5-144" fmla="*/ 1577019 h 1782197"/>
              <a:gd name="connsiteX6-145" fmla="*/ 1486636 w 2590131"/>
              <a:gd name="connsiteY6-146" fmla="*/ 1782197 h 1782197"/>
              <a:gd name="connsiteX7-147" fmla="*/ 1696726 w 2590131"/>
              <a:gd name="connsiteY7-148" fmla="*/ 1444734 h 1782197"/>
              <a:gd name="connsiteX8-149" fmla="*/ 1687689 w 2590131"/>
              <a:gd name="connsiteY8-150" fmla="*/ 1424116 h 1782197"/>
              <a:gd name="connsiteX9-151" fmla="*/ 1676048 w 2590131"/>
              <a:gd name="connsiteY9-152" fmla="*/ 1427179 h 1782197"/>
              <a:gd name="connsiteX10-153" fmla="*/ 847095 w 2590131"/>
              <a:gd name="connsiteY10-154" fmla="*/ 1402954 h 1782197"/>
              <a:gd name="connsiteX11-155" fmla="*/ 765530 w 2590131"/>
              <a:gd name="connsiteY11-156" fmla="*/ 1340192 h 1782197"/>
              <a:gd name="connsiteX12-157" fmla="*/ 762632 w 2590131"/>
              <a:gd name="connsiteY12-158" fmla="*/ 1341765 h 1782197"/>
              <a:gd name="connsiteX13-159" fmla="*/ 560291 w 2590131"/>
              <a:gd name="connsiteY13-160" fmla="*/ 1382615 h 1782197"/>
              <a:gd name="connsiteX14-161" fmla="*/ 519829 w 2590131"/>
              <a:gd name="connsiteY14-162" fmla="*/ 1382615 h 1782197"/>
              <a:gd name="connsiteX15-163" fmla="*/ 0 w 2590131"/>
              <a:gd name="connsiteY15-164" fmla="*/ 862786 h 1782197"/>
              <a:gd name="connsiteX16-165" fmla="*/ 0 w 2590131"/>
              <a:gd name="connsiteY16-166" fmla="*/ 822324 h 1782197"/>
              <a:gd name="connsiteX17-167" fmla="*/ 519829 w 2590131"/>
              <a:gd name="connsiteY17-168" fmla="*/ 302495 h 1782197"/>
              <a:gd name="connsiteX18-169" fmla="*/ 560291 w 2590131"/>
              <a:gd name="connsiteY18-170" fmla="*/ 302495 h 1782197"/>
              <a:gd name="connsiteX19-171" fmla="*/ 665055 w 2590131"/>
              <a:gd name="connsiteY19-172" fmla="*/ 313056 h 1782197"/>
              <a:gd name="connsiteX20-173" fmla="*/ 760997 w 2590131"/>
              <a:gd name="connsiteY20-174" fmla="*/ 342838 h 1782197"/>
              <a:gd name="connsiteX21-175" fmla="*/ 1342153 w 2590131"/>
              <a:gd name="connsiteY21-176" fmla="*/ 0 h 1782197"/>
              <a:gd name="connsiteX0-177" fmla="*/ 1342153 w 2590131"/>
              <a:gd name="connsiteY0-178" fmla="*/ 0 h 1782197"/>
              <a:gd name="connsiteX1-179" fmla="*/ 1824329 w 2590131"/>
              <a:gd name="connsiteY1-180" fmla="*/ 315071 h 1782197"/>
              <a:gd name="connsiteX2-181" fmla="*/ 1989086 w 2590131"/>
              <a:gd name="connsiteY2-182" fmla="*/ 1344801 h 1782197"/>
              <a:gd name="connsiteX3-183" fmla="*/ 1981650 w 2590131"/>
              <a:gd name="connsiteY3-184" fmla="*/ 1346758 h 1782197"/>
              <a:gd name="connsiteX4-185" fmla="*/ 1981573 w 2590131"/>
              <a:gd name="connsiteY4-186" fmla="*/ 1347594 h 1782197"/>
              <a:gd name="connsiteX5-187" fmla="*/ 1912938 w 2590131"/>
              <a:gd name="connsiteY5-188" fmla="*/ 1577019 h 1782197"/>
              <a:gd name="connsiteX6-189" fmla="*/ 1486636 w 2590131"/>
              <a:gd name="connsiteY6-190" fmla="*/ 1782197 h 1782197"/>
              <a:gd name="connsiteX7-191" fmla="*/ 1696726 w 2590131"/>
              <a:gd name="connsiteY7-192" fmla="*/ 1444734 h 1782197"/>
              <a:gd name="connsiteX8-193" fmla="*/ 1687689 w 2590131"/>
              <a:gd name="connsiteY8-194" fmla="*/ 1424116 h 1782197"/>
              <a:gd name="connsiteX9-195" fmla="*/ 1676048 w 2590131"/>
              <a:gd name="connsiteY9-196" fmla="*/ 1427179 h 1782197"/>
              <a:gd name="connsiteX10-197" fmla="*/ 847095 w 2590131"/>
              <a:gd name="connsiteY10-198" fmla="*/ 1402954 h 1782197"/>
              <a:gd name="connsiteX11-199" fmla="*/ 765530 w 2590131"/>
              <a:gd name="connsiteY11-200" fmla="*/ 1340192 h 1782197"/>
              <a:gd name="connsiteX12-201" fmla="*/ 762632 w 2590131"/>
              <a:gd name="connsiteY12-202" fmla="*/ 1341765 h 1782197"/>
              <a:gd name="connsiteX13-203" fmla="*/ 560291 w 2590131"/>
              <a:gd name="connsiteY13-204" fmla="*/ 1382615 h 1782197"/>
              <a:gd name="connsiteX14-205" fmla="*/ 519829 w 2590131"/>
              <a:gd name="connsiteY14-206" fmla="*/ 1382615 h 1782197"/>
              <a:gd name="connsiteX15-207" fmla="*/ 0 w 2590131"/>
              <a:gd name="connsiteY15-208" fmla="*/ 862786 h 1782197"/>
              <a:gd name="connsiteX16-209" fmla="*/ 0 w 2590131"/>
              <a:gd name="connsiteY16-210" fmla="*/ 822324 h 1782197"/>
              <a:gd name="connsiteX17-211" fmla="*/ 519829 w 2590131"/>
              <a:gd name="connsiteY17-212" fmla="*/ 302495 h 1782197"/>
              <a:gd name="connsiteX18-213" fmla="*/ 560291 w 2590131"/>
              <a:gd name="connsiteY18-214" fmla="*/ 302495 h 1782197"/>
              <a:gd name="connsiteX19-215" fmla="*/ 665055 w 2590131"/>
              <a:gd name="connsiteY19-216" fmla="*/ 313056 h 1782197"/>
              <a:gd name="connsiteX20-217" fmla="*/ 760997 w 2590131"/>
              <a:gd name="connsiteY20-218" fmla="*/ 342838 h 1782197"/>
              <a:gd name="connsiteX21-219" fmla="*/ 1342153 w 2590131"/>
              <a:gd name="connsiteY21-220" fmla="*/ 0 h 1782197"/>
              <a:gd name="connsiteX0-221" fmla="*/ 1342153 w 2590131"/>
              <a:gd name="connsiteY0-222" fmla="*/ 0 h 1782197"/>
              <a:gd name="connsiteX1-223" fmla="*/ 1824329 w 2590131"/>
              <a:gd name="connsiteY1-224" fmla="*/ 315071 h 1782197"/>
              <a:gd name="connsiteX2-225" fmla="*/ 1989086 w 2590131"/>
              <a:gd name="connsiteY2-226" fmla="*/ 1344801 h 1782197"/>
              <a:gd name="connsiteX3-227" fmla="*/ 1981650 w 2590131"/>
              <a:gd name="connsiteY3-228" fmla="*/ 1346758 h 1782197"/>
              <a:gd name="connsiteX4-229" fmla="*/ 1981573 w 2590131"/>
              <a:gd name="connsiteY4-230" fmla="*/ 1347594 h 1782197"/>
              <a:gd name="connsiteX5-231" fmla="*/ 1912938 w 2590131"/>
              <a:gd name="connsiteY5-232" fmla="*/ 1577019 h 1782197"/>
              <a:gd name="connsiteX6-233" fmla="*/ 1486636 w 2590131"/>
              <a:gd name="connsiteY6-234" fmla="*/ 1782197 h 1782197"/>
              <a:gd name="connsiteX7-235" fmla="*/ 1696726 w 2590131"/>
              <a:gd name="connsiteY7-236" fmla="*/ 1444734 h 1782197"/>
              <a:gd name="connsiteX8-237" fmla="*/ 1687689 w 2590131"/>
              <a:gd name="connsiteY8-238" fmla="*/ 1424116 h 1782197"/>
              <a:gd name="connsiteX9-239" fmla="*/ 1676048 w 2590131"/>
              <a:gd name="connsiteY9-240" fmla="*/ 1427179 h 1782197"/>
              <a:gd name="connsiteX10-241" fmla="*/ 847095 w 2590131"/>
              <a:gd name="connsiteY10-242" fmla="*/ 1402954 h 1782197"/>
              <a:gd name="connsiteX11-243" fmla="*/ 765530 w 2590131"/>
              <a:gd name="connsiteY11-244" fmla="*/ 1340192 h 1782197"/>
              <a:gd name="connsiteX12-245" fmla="*/ 762632 w 2590131"/>
              <a:gd name="connsiteY12-246" fmla="*/ 1341765 h 1782197"/>
              <a:gd name="connsiteX13-247" fmla="*/ 560291 w 2590131"/>
              <a:gd name="connsiteY13-248" fmla="*/ 1382615 h 1782197"/>
              <a:gd name="connsiteX14-249" fmla="*/ 519829 w 2590131"/>
              <a:gd name="connsiteY14-250" fmla="*/ 1382615 h 1782197"/>
              <a:gd name="connsiteX15-251" fmla="*/ 0 w 2590131"/>
              <a:gd name="connsiteY15-252" fmla="*/ 862786 h 1782197"/>
              <a:gd name="connsiteX16-253" fmla="*/ 0 w 2590131"/>
              <a:gd name="connsiteY16-254" fmla="*/ 822324 h 1782197"/>
              <a:gd name="connsiteX17-255" fmla="*/ 519829 w 2590131"/>
              <a:gd name="connsiteY17-256" fmla="*/ 302495 h 1782197"/>
              <a:gd name="connsiteX18-257" fmla="*/ 560291 w 2590131"/>
              <a:gd name="connsiteY18-258" fmla="*/ 302495 h 1782197"/>
              <a:gd name="connsiteX19-259" fmla="*/ 665055 w 2590131"/>
              <a:gd name="connsiteY19-260" fmla="*/ 313056 h 1782197"/>
              <a:gd name="connsiteX20-261" fmla="*/ 760997 w 2590131"/>
              <a:gd name="connsiteY20-262" fmla="*/ 342838 h 1782197"/>
              <a:gd name="connsiteX21-263" fmla="*/ 1342153 w 2590131"/>
              <a:gd name="connsiteY21-264" fmla="*/ 0 h 1782197"/>
              <a:gd name="connsiteX0-265" fmla="*/ 1342153 w 2590131"/>
              <a:gd name="connsiteY0-266" fmla="*/ 0 h 1782197"/>
              <a:gd name="connsiteX1-267" fmla="*/ 1824329 w 2590131"/>
              <a:gd name="connsiteY1-268" fmla="*/ 315071 h 1782197"/>
              <a:gd name="connsiteX2-269" fmla="*/ 1989086 w 2590131"/>
              <a:gd name="connsiteY2-270" fmla="*/ 1344801 h 1782197"/>
              <a:gd name="connsiteX3-271" fmla="*/ 1981650 w 2590131"/>
              <a:gd name="connsiteY3-272" fmla="*/ 1346758 h 1782197"/>
              <a:gd name="connsiteX4-273" fmla="*/ 1981573 w 2590131"/>
              <a:gd name="connsiteY4-274" fmla="*/ 1347594 h 1782197"/>
              <a:gd name="connsiteX5-275" fmla="*/ 1912938 w 2590131"/>
              <a:gd name="connsiteY5-276" fmla="*/ 1577019 h 1782197"/>
              <a:gd name="connsiteX6-277" fmla="*/ 1486636 w 2590131"/>
              <a:gd name="connsiteY6-278" fmla="*/ 1782197 h 1782197"/>
              <a:gd name="connsiteX7-279" fmla="*/ 1696726 w 2590131"/>
              <a:gd name="connsiteY7-280" fmla="*/ 1444734 h 1782197"/>
              <a:gd name="connsiteX8-281" fmla="*/ 1687689 w 2590131"/>
              <a:gd name="connsiteY8-282" fmla="*/ 1424116 h 1782197"/>
              <a:gd name="connsiteX9-283" fmla="*/ 1676048 w 2590131"/>
              <a:gd name="connsiteY9-284" fmla="*/ 1427179 h 1782197"/>
              <a:gd name="connsiteX10-285" fmla="*/ 847095 w 2590131"/>
              <a:gd name="connsiteY10-286" fmla="*/ 1402954 h 1782197"/>
              <a:gd name="connsiteX11-287" fmla="*/ 765530 w 2590131"/>
              <a:gd name="connsiteY11-288" fmla="*/ 1340192 h 1782197"/>
              <a:gd name="connsiteX12-289" fmla="*/ 762632 w 2590131"/>
              <a:gd name="connsiteY12-290" fmla="*/ 1341765 h 1782197"/>
              <a:gd name="connsiteX13-291" fmla="*/ 560291 w 2590131"/>
              <a:gd name="connsiteY13-292" fmla="*/ 1382615 h 1782197"/>
              <a:gd name="connsiteX14-293" fmla="*/ 519829 w 2590131"/>
              <a:gd name="connsiteY14-294" fmla="*/ 1382615 h 1782197"/>
              <a:gd name="connsiteX15-295" fmla="*/ 0 w 2590131"/>
              <a:gd name="connsiteY15-296" fmla="*/ 862786 h 1782197"/>
              <a:gd name="connsiteX16-297" fmla="*/ 0 w 2590131"/>
              <a:gd name="connsiteY16-298" fmla="*/ 822324 h 1782197"/>
              <a:gd name="connsiteX17-299" fmla="*/ 519829 w 2590131"/>
              <a:gd name="connsiteY17-300" fmla="*/ 302495 h 1782197"/>
              <a:gd name="connsiteX18-301" fmla="*/ 560291 w 2590131"/>
              <a:gd name="connsiteY18-302" fmla="*/ 302495 h 1782197"/>
              <a:gd name="connsiteX19-303" fmla="*/ 665055 w 2590131"/>
              <a:gd name="connsiteY19-304" fmla="*/ 313056 h 1782197"/>
              <a:gd name="connsiteX20-305" fmla="*/ 760997 w 2590131"/>
              <a:gd name="connsiteY20-306" fmla="*/ 342838 h 1782197"/>
              <a:gd name="connsiteX21-307" fmla="*/ 1342153 w 2590131"/>
              <a:gd name="connsiteY21-308" fmla="*/ 0 h 1782197"/>
              <a:gd name="connsiteX0-309" fmla="*/ 1286659 w 2590131"/>
              <a:gd name="connsiteY0-310" fmla="*/ 1 h 1750983"/>
              <a:gd name="connsiteX1-311" fmla="*/ 1824329 w 2590131"/>
              <a:gd name="connsiteY1-312" fmla="*/ 283857 h 1750983"/>
              <a:gd name="connsiteX2-313" fmla="*/ 1989086 w 2590131"/>
              <a:gd name="connsiteY2-314" fmla="*/ 1313587 h 1750983"/>
              <a:gd name="connsiteX3-315" fmla="*/ 1981650 w 2590131"/>
              <a:gd name="connsiteY3-316" fmla="*/ 1315544 h 1750983"/>
              <a:gd name="connsiteX4-317" fmla="*/ 1981573 w 2590131"/>
              <a:gd name="connsiteY4-318" fmla="*/ 1316380 h 1750983"/>
              <a:gd name="connsiteX5-319" fmla="*/ 1912938 w 2590131"/>
              <a:gd name="connsiteY5-320" fmla="*/ 1545805 h 1750983"/>
              <a:gd name="connsiteX6-321" fmla="*/ 1486636 w 2590131"/>
              <a:gd name="connsiteY6-322" fmla="*/ 1750983 h 1750983"/>
              <a:gd name="connsiteX7-323" fmla="*/ 1696726 w 2590131"/>
              <a:gd name="connsiteY7-324" fmla="*/ 1413520 h 1750983"/>
              <a:gd name="connsiteX8-325" fmla="*/ 1687689 w 2590131"/>
              <a:gd name="connsiteY8-326" fmla="*/ 1392902 h 1750983"/>
              <a:gd name="connsiteX9-327" fmla="*/ 1676048 w 2590131"/>
              <a:gd name="connsiteY9-328" fmla="*/ 1395965 h 1750983"/>
              <a:gd name="connsiteX10-329" fmla="*/ 847095 w 2590131"/>
              <a:gd name="connsiteY10-330" fmla="*/ 1371740 h 1750983"/>
              <a:gd name="connsiteX11-331" fmla="*/ 765530 w 2590131"/>
              <a:gd name="connsiteY11-332" fmla="*/ 1308978 h 1750983"/>
              <a:gd name="connsiteX12-333" fmla="*/ 762632 w 2590131"/>
              <a:gd name="connsiteY12-334" fmla="*/ 1310551 h 1750983"/>
              <a:gd name="connsiteX13-335" fmla="*/ 560291 w 2590131"/>
              <a:gd name="connsiteY13-336" fmla="*/ 1351401 h 1750983"/>
              <a:gd name="connsiteX14-337" fmla="*/ 519829 w 2590131"/>
              <a:gd name="connsiteY14-338" fmla="*/ 1351401 h 1750983"/>
              <a:gd name="connsiteX15-339" fmla="*/ 0 w 2590131"/>
              <a:gd name="connsiteY15-340" fmla="*/ 831572 h 1750983"/>
              <a:gd name="connsiteX16-341" fmla="*/ 0 w 2590131"/>
              <a:gd name="connsiteY16-342" fmla="*/ 791110 h 1750983"/>
              <a:gd name="connsiteX17-343" fmla="*/ 519829 w 2590131"/>
              <a:gd name="connsiteY17-344" fmla="*/ 271281 h 1750983"/>
              <a:gd name="connsiteX18-345" fmla="*/ 560291 w 2590131"/>
              <a:gd name="connsiteY18-346" fmla="*/ 271281 h 1750983"/>
              <a:gd name="connsiteX19-347" fmla="*/ 665055 w 2590131"/>
              <a:gd name="connsiteY19-348" fmla="*/ 281842 h 1750983"/>
              <a:gd name="connsiteX20-349" fmla="*/ 760997 w 2590131"/>
              <a:gd name="connsiteY20-350" fmla="*/ 311624 h 1750983"/>
              <a:gd name="connsiteX21-351" fmla="*/ 1286659 w 2590131"/>
              <a:gd name="connsiteY21-352" fmla="*/ 1 h 1750983"/>
              <a:gd name="connsiteX0-353" fmla="*/ 1286659 w 2590131"/>
              <a:gd name="connsiteY0-354" fmla="*/ 1 h 1760911"/>
              <a:gd name="connsiteX1-355" fmla="*/ 1824329 w 2590131"/>
              <a:gd name="connsiteY1-356" fmla="*/ 283857 h 1760911"/>
              <a:gd name="connsiteX2-357" fmla="*/ 1989086 w 2590131"/>
              <a:gd name="connsiteY2-358" fmla="*/ 1313587 h 1760911"/>
              <a:gd name="connsiteX3-359" fmla="*/ 1981650 w 2590131"/>
              <a:gd name="connsiteY3-360" fmla="*/ 1315544 h 1760911"/>
              <a:gd name="connsiteX4-361" fmla="*/ 1981573 w 2590131"/>
              <a:gd name="connsiteY4-362" fmla="*/ 1316380 h 1760911"/>
              <a:gd name="connsiteX5-363" fmla="*/ 1912938 w 2590131"/>
              <a:gd name="connsiteY5-364" fmla="*/ 1545805 h 1760911"/>
              <a:gd name="connsiteX6-365" fmla="*/ 1517453 w 2590131"/>
              <a:gd name="connsiteY6-366" fmla="*/ 1760911 h 1760911"/>
              <a:gd name="connsiteX7-367" fmla="*/ 1696726 w 2590131"/>
              <a:gd name="connsiteY7-368" fmla="*/ 1413520 h 1760911"/>
              <a:gd name="connsiteX8-369" fmla="*/ 1687689 w 2590131"/>
              <a:gd name="connsiteY8-370" fmla="*/ 1392902 h 1760911"/>
              <a:gd name="connsiteX9-371" fmla="*/ 1676048 w 2590131"/>
              <a:gd name="connsiteY9-372" fmla="*/ 1395965 h 1760911"/>
              <a:gd name="connsiteX10-373" fmla="*/ 847095 w 2590131"/>
              <a:gd name="connsiteY10-374" fmla="*/ 1371740 h 1760911"/>
              <a:gd name="connsiteX11-375" fmla="*/ 765530 w 2590131"/>
              <a:gd name="connsiteY11-376" fmla="*/ 1308978 h 1760911"/>
              <a:gd name="connsiteX12-377" fmla="*/ 762632 w 2590131"/>
              <a:gd name="connsiteY12-378" fmla="*/ 1310551 h 1760911"/>
              <a:gd name="connsiteX13-379" fmla="*/ 560291 w 2590131"/>
              <a:gd name="connsiteY13-380" fmla="*/ 1351401 h 1760911"/>
              <a:gd name="connsiteX14-381" fmla="*/ 519829 w 2590131"/>
              <a:gd name="connsiteY14-382" fmla="*/ 1351401 h 1760911"/>
              <a:gd name="connsiteX15-383" fmla="*/ 0 w 2590131"/>
              <a:gd name="connsiteY15-384" fmla="*/ 831572 h 1760911"/>
              <a:gd name="connsiteX16-385" fmla="*/ 0 w 2590131"/>
              <a:gd name="connsiteY16-386" fmla="*/ 791110 h 1760911"/>
              <a:gd name="connsiteX17-387" fmla="*/ 519829 w 2590131"/>
              <a:gd name="connsiteY17-388" fmla="*/ 271281 h 1760911"/>
              <a:gd name="connsiteX18-389" fmla="*/ 560291 w 2590131"/>
              <a:gd name="connsiteY18-390" fmla="*/ 271281 h 1760911"/>
              <a:gd name="connsiteX19-391" fmla="*/ 665055 w 2590131"/>
              <a:gd name="connsiteY19-392" fmla="*/ 281842 h 1760911"/>
              <a:gd name="connsiteX20-393" fmla="*/ 760997 w 2590131"/>
              <a:gd name="connsiteY20-394" fmla="*/ 311624 h 1760911"/>
              <a:gd name="connsiteX21-395" fmla="*/ 1286659 w 2590131"/>
              <a:gd name="connsiteY21-396" fmla="*/ 1 h 1760911"/>
              <a:gd name="connsiteX0-397" fmla="*/ 1286659 w 2590131"/>
              <a:gd name="connsiteY0-398" fmla="*/ 1 h 1760911"/>
              <a:gd name="connsiteX1-399" fmla="*/ 1824329 w 2590131"/>
              <a:gd name="connsiteY1-400" fmla="*/ 283857 h 1760911"/>
              <a:gd name="connsiteX2-401" fmla="*/ 1989086 w 2590131"/>
              <a:gd name="connsiteY2-402" fmla="*/ 1313587 h 1760911"/>
              <a:gd name="connsiteX3-403" fmla="*/ 1981650 w 2590131"/>
              <a:gd name="connsiteY3-404" fmla="*/ 1315544 h 1760911"/>
              <a:gd name="connsiteX4-405" fmla="*/ 1981573 w 2590131"/>
              <a:gd name="connsiteY4-406" fmla="*/ 1316380 h 1760911"/>
              <a:gd name="connsiteX5-407" fmla="*/ 1912938 w 2590131"/>
              <a:gd name="connsiteY5-408" fmla="*/ 1545805 h 1760911"/>
              <a:gd name="connsiteX6-409" fmla="*/ 1517453 w 2590131"/>
              <a:gd name="connsiteY6-410" fmla="*/ 1760911 h 1760911"/>
              <a:gd name="connsiteX7-411" fmla="*/ 1696726 w 2590131"/>
              <a:gd name="connsiteY7-412" fmla="*/ 1413520 h 1760911"/>
              <a:gd name="connsiteX8-413" fmla="*/ 1687689 w 2590131"/>
              <a:gd name="connsiteY8-414" fmla="*/ 1392902 h 1760911"/>
              <a:gd name="connsiteX9-415" fmla="*/ 1676048 w 2590131"/>
              <a:gd name="connsiteY9-416" fmla="*/ 1395965 h 1760911"/>
              <a:gd name="connsiteX10-417" fmla="*/ 847095 w 2590131"/>
              <a:gd name="connsiteY10-418" fmla="*/ 1371740 h 1760911"/>
              <a:gd name="connsiteX11-419" fmla="*/ 765530 w 2590131"/>
              <a:gd name="connsiteY11-420" fmla="*/ 1308978 h 1760911"/>
              <a:gd name="connsiteX12-421" fmla="*/ 762632 w 2590131"/>
              <a:gd name="connsiteY12-422" fmla="*/ 1310551 h 1760911"/>
              <a:gd name="connsiteX13-423" fmla="*/ 560291 w 2590131"/>
              <a:gd name="connsiteY13-424" fmla="*/ 1351401 h 1760911"/>
              <a:gd name="connsiteX14-425" fmla="*/ 519829 w 2590131"/>
              <a:gd name="connsiteY14-426" fmla="*/ 1351401 h 1760911"/>
              <a:gd name="connsiteX15-427" fmla="*/ 0 w 2590131"/>
              <a:gd name="connsiteY15-428" fmla="*/ 831572 h 1760911"/>
              <a:gd name="connsiteX16-429" fmla="*/ 0 w 2590131"/>
              <a:gd name="connsiteY16-430" fmla="*/ 791110 h 1760911"/>
              <a:gd name="connsiteX17-431" fmla="*/ 519829 w 2590131"/>
              <a:gd name="connsiteY17-432" fmla="*/ 271281 h 1760911"/>
              <a:gd name="connsiteX18-433" fmla="*/ 560291 w 2590131"/>
              <a:gd name="connsiteY18-434" fmla="*/ 271281 h 1760911"/>
              <a:gd name="connsiteX19-435" fmla="*/ 665055 w 2590131"/>
              <a:gd name="connsiteY19-436" fmla="*/ 281842 h 1760911"/>
              <a:gd name="connsiteX20-437" fmla="*/ 760997 w 2590131"/>
              <a:gd name="connsiteY20-438" fmla="*/ 311624 h 1760911"/>
              <a:gd name="connsiteX21-439" fmla="*/ 1286659 w 2590131"/>
              <a:gd name="connsiteY21-440" fmla="*/ 1 h 1760911"/>
              <a:gd name="connsiteX0-441" fmla="*/ 1286659 w 2590131"/>
              <a:gd name="connsiteY0-442" fmla="*/ 1 h 1760911"/>
              <a:gd name="connsiteX1-443" fmla="*/ 1824329 w 2590131"/>
              <a:gd name="connsiteY1-444" fmla="*/ 283857 h 1760911"/>
              <a:gd name="connsiteX2-445" fmla="*/ 1989086 w 2590131"/>
              <a:gd name="connsiteY2-446" fmla="*/ 1313587 h 1760911"/>
              <a:gd name="connsiteX3-447" fmla="*/ 1981650 w 2590131"/>
              <a:gd name="connsiteY3-448" fmla="*/ 1315544 h 1760911"/>
              <a:gd name="connsiteX4-449" fmla="*/ 1981573 w 2590131"/>
              <a:gd name="connsiteY4-450" fmla="*/ 1316380 h 1760911"/>
              <a:gd name="connsiteX5-451" fmla="*/ 1912938 w 2590131"/>
              <a:gd name="connsiteY5-452" fmla="*/ 1545805 h 1760911"/>
              <a:gd name="connsiteX6-453" fmla="*/ 1517453 w 2590131"/>
              <a:gd name="connsiteY6-454" fmla="*/ 1760911 h 1760911"/>
              <a:gd name="connsiteX7-455" fmla="*/ 1696726 w 2590131"/>
              <a:gd name="connsiteY7-456" fmla="*/ 1413520 h 1760911"/>
              <a:gd name="connsiteX8-457" fmla="*/ 1687689 w 2590131"/>
              <a:gd name="connsiteY8-458" fmla="*/ 1392902 h 1760911"/>
              <a:gd name="connsiteX9-459" fmla="*/ 1676048 w 2590131"/>
              <a:gd name="connsiteY9-460" fmla="*/ 1395965 h 1760911"/>
              <a:gd name="connsiteX10-461" fmla="*/ 847095 w 2590131"/>
              <a:gd name="connsiteY10-462" fmla="*/ 1371740 h 1760911"/>
              <a:gd name="connsiteX11-463" fmla="*/ 765530 w 2590131"/>
              <a:gd name="connsiteY11-464" fmla="*/ 1308978 h 1760911"/>
              <a:gd name="connsiteX12-465" fmla="*/ 762632 w 2590131"/>
              <a:gd name="connsiteY12-466" fmla="*/ 1310551 h 1760911"/>
              <a:gd name="connsiteX13-467" fmla="*/ 560291 w 2590131"/>
              <a:gd name="connsiteY13-468" fmla="*/ 1351401 h 1760911"/>
              <a:gd name="connsiteX14-469" fmla="*/ 519829 w 2590131"/>
              <a:gd name="connsiteY14-470" fmla="*/ 1351401 h 1760911"/>
              <a:gd name="connsiteX15-471" fmla="*/ 0 w 2590131"/>
              <a:gd name="connsiteY15-472" fmla="*/ 831572 h 1760911"/>
              <a:gd name="connsiteX16-473" fmla="*/ 0 w 2590131"/>
              <a:gd name="connsiteY16-474" fmla="*/ 791110 h 1760911"/>
              <a:gd name="connsiteX17-475" fmla="*/ 519829 w 2590131"/>
              <a:gd name="connsiteY17-476" fmla="*/ 271281 h 1760911"/>
              <a:gd name="connsiteX18-477" fmla="*/ 560291 w 2590131"/>
              <a:gd name="connsiteY18-478" fmla="*/ 271281 h 1760911"/>
              <a:gd name="connsiteX19-479" fmla="*/ 665055 w 2590131"/>
              <a:gd name="connsiteY19-480" fmla="*/ 281842 h 1760911"/>
              <a:gd name="connsiteX20-481" fmla="*/ 760997 w 2590131"/>
              <a:gd name="connsiteY20-482" fmla="*/ 311624 h 1760911"/>
              <a:gd name="connsiteX21-483" fmla="*/ 1286659 w 2590131"/>
              <a:gd name="connsiteY21-484" fmla="*/ 1 h 1760911"/>
              <a:gd name="connsiteX0-485" fmla="*/ 1286659 w 2590131"/>
              <a:gd name="connsiteY0-486" fmla="*/ 1 h 1760911"/>
              <a:gd name="connsiteX1-487" fmla="*/ 1824329 w 2590131"/>
              <a:gd name="connsiteY1-488" fmla="*/ 283857 h 1760911"/>
              <a:gd name="connsiteX2-489" fmla="*/ 1989086 w 2590131"/>
              <a:gd name="connsiteY2-490" fmla="*/ 1313587 h 1760911"/>
              <a:gd name="connsiteX3-491" fmla="*/ 1981650 w 2590131"/>
              <a:gd name="connsiteY3-492" fmla="*/ 1315544 h 1760911"/>
              <a:gd name="connsiteX4-493" fmla="*/ 1981573 w 2590131"/>
              <a:gd name="connsiteY4-494" fmla="*/ 1316380 h 1760911"/>
              <a:gd name="connsiteX5-495" fmla="*/ 1912938 w 2590131"/>
              <a:gd name="connsiteY5-496" fmla="*/ 1545805 h 1760911"/>
              <a:gd name="connsiteX6-497" fmla="*/ 1517453 w 2590131"/>
              <a:gd name="connsiteY6-498" fmla="*/ 1760911 h 1760911"/>
              <a:gd name="connsiteX7-499" fmla="*/ 1696726 w 2590131"/>
              <a:gd name="connsiteY7-500" fmla="*/ 1413520 h 1760911"/>
              <a:gd name="connsiteX8-501" fmla="*/ 1687689 w 2590131"/>
              <a:gd name="connsiteY8-502" fmla="*/ 1392902 h 1760911"/>
              <a:gd name="connsiteX9-503" fmla="*/ 1676048 w 2590131"/>
              <a:gd name="connsiteY9-504" fmla="*/ 1395965 h 1760911"/>
              <a:gd name="connsiteX10-505" fmla="*/ 854235 w 2590131"/>
              <a:gd name="connsiteY10-506" fmla="*/ 1368430 h 1760911"/>
              <a:gd name="connsiteX11-507" fmla="*/ 765530 w 2590131"/>
              <a:gd name="connsiteY11-508" fmla="*/ 1308978 h 1760911"/>
              <a:gd name="connsiteX12-509" fmla="*/ 762632 w 2590131"/>
              <a:gd name="connsiteY12-510" fmla="*/ 1310551 h 1760911"/>
              <a:gd name="connsiteX13-511" fmla="*/ 560291 w 2590131"/>
              <a:gd name="connsiteY13-512" fmla="*/ 1351401 h 1760911"/>
              <a:gd name="connsiteX14-513" fmla="*/ 519829 w 2590131"/>
              <a:gd name="connsiteY14-514" fmla="*/ 1351401 h 1760911"/>
              <a:gd name="connsiteX15-515" fmla="*/ 0 w 2590131"/>
              <a:gd name="connsiteY15-516" fmla="*/ 831572 h 1760911"/>
              <a:gd name="connsiteX16-517" fmla="*/ 0 w 2590131"/>
              <a:gd name="connsiteY16-518" fmla="*/ 791110 h 1760911"/>
              <a:gd name="connsiteX17-519" fmla="*/ 519829 w 2590131"/>
              <a:gd name="connsiteY17-520" fmla="*/ 271281 h 1760911"/>
              <a:gd name="connsiteX18-521" fmla="*/ 560291 w 2590131"/>
              <a:gd name="connsiteY18-522" fmla="*/ 271281 h 1760911"/>
              <a:gd name="connsiteX19-523" fmla="*/ 665055 w 2590131"/>
              <a:gd name="connsiteY19-524" fmla="*/ 281842 h 1760911"/>
              <a:gd name="connsiteX20-525" fmla="*/ 760997 w 2590131"/>
              <a:gd name="connsiteY20-526" fmla="*/ 311624 h 1760911"/>
              <a:gd name="connsiteX21-527" fmla="*/ 1286659 w 2590131"/>
              <a:gd name="connsiteY21-528" fmla="*/ 1 h 1760911"/>
              <a:gd name="connsiteX0-529" fmla="*/ 1279519 w 2590131"/>
              <a:gd name="connsiteY0-530" fmla="*/ 1 h 1717890"/>
              <a:gd name="connsiteX1-531" fmla="*/ 1824329 w 2590131"/>
              <a:gd name="connsiteY1-532" fmla="*/ 240836 h 1717890"/>
              <a:gd name="connsiteX2-533" fmla="*/ 1989086 w 2590131"/>
              <a:gd name="connsiteY2-534" fmla="*/ 1270566 h 1717890"/>
              <a:gd name="connsiteX3-535" fmla="*/ 1981650 w 2590131"/>
              <a:gd name="connsiteY3-536" fmla="*/ 1272523 h 1717890"/>
              <a:gd name="connsiteX4-537" fmla="*/ 1981573 w 2590131"/>
              <a:gd name="connsiteY4-538" fmla="*/ 1273359 h 1717890"/>
              <a:gd name="connsiteX5-539" fmla="*/ 1912938 w 2590131"/>
              <a:gd name="connsiteY5-540" fmla="*/ 1502784 h 1717890"/>
              <a:gd name="connsiteX6-541" fmla="*/ 1517453 w 2590131"/>
              <a:gd name="connsiteY6-542" fmla="*/ 1717890 h 1717890"/>
              <a:gd name="connsiteX7-543" fmla="*/ 1696726 w 2590131"/>
              <a:gd name="connsiteY7-544" fmla="*/ 1370499 h 1717890"/>
              <a:gd name="connsiteX8-545" fmla="*/ 1687689 w 2590131"/>
              <a:gd name="connsiteY8-546" fmla="*/ 1349881 h 1717890"/>
              <a:gd name="connsiteX9-547" fmla="*/ 1676048 w 2590131"/>
              <a:gd name="connsiteY9-548" fmla="*/ 1352944 h 1717890"/>
              <a:gd name="connsiteX10-549" fmla="*/ 854235 w 2590131"/>
              <a:gd name="connsiteY10-550" fmla="*/ 1325409 h 1717890"/>
              <a:gd name="connsiteX11-551" fmla="*/ 765530 w 2590131"/>
              <a:gd name="connsiteY11-552" fmla="*/ 1265957 h 1717890"/>
              <a:gd name="connsiteX12-553" fmla="*/ 762632 w 2590131"/>
              <a:gd name="connsiteY12-554" fmla="*/ 1267530 h 1717890"/>
              <a:gd name="connsiteX13-555" fmla="*/ 560291 w 2590131"/>
              <a:gd name="connsiteY13-556" fmla="*/ 1308380 h 1717890"/>
              <a:gd name="connsiteX14-557" fmla="*/ 519829 w 2590131"/>
              <a:gd name="connsiteY14-558" fmla="*/ 1308380 h 1717890"/>
              <a:gd name="connsiteX15-559" fmla="*/ 0 w 2590131"/>
              <a:gd name="connsiteY15-560" fmla="*/ 788551 h 1717890"/>
              <a:gd name="connsiteX16-561" fmla="*/ 0 w 2590131"/>
              <a:gd name="connsiteY16-562" fmla="*/ 748089 h 1717890"/>
              <a:gd name="connsiteX17-563" fmla="*/ 519829 w 2590131"/>
              <a:gd name="connsiteY17-564" fmla="*/ 228260 h 1717890"/>
              <a:gd name="connsiteX18-565" fmla="*/ 560291 w 2590131"/>
              <a:gd name="connsiteY18-566" fmla="*/ 228260 h 1717890"/>
              <a:gd name="connsiteX19-567" fmla="*/ 665055 w 2590131"/>
              <a:gd name="connsiteY19-568" fmla="*/ 238821 h 1717890"/>
              <a:gd name="connsiteX20-569" fmla="*/ 760997 w 2590131"/>
              <a:gd name="connsiteY20-570" fmla="*/ 268603 h 1717890"/>
              <a:gd name="connsiteX21-571" fmla="*/ 1279519 w 2590131"/>
              <a:gd name="connsiteY21-572" fmla="*/ 1 h 1717890"/>
              <a:gd name="connsiteX0-573" fmla="*/ 1308079 w 2590131"/>
              <a:gd name="connsiteY0-574" fmla="*/ 1 h 1711271"/>
              <a:gd name="connsiteX1-575" fmla="*/ 1824329 w 2590131"/>
              <a:gd name="connsiteY1-576" fmla="*/ 234217 h 1711271"/>
              <a:gd name="connsiteX2-577" fmla="*/ 1989086 w 2590131"/>
              <a:gd name="connsiteY2-578" fmla="*/ 1263947 h 1711271"/>
              <a:gd name="connsiteX3-579" fmla="*/ 1981650 w 2590131"/>
              <a:gd name="connsiteY3-580" fmla="*/ 1265904 h 1711271"/>
              <a:gd name="connsiteX4-581" fmla="*/ 1981573 w 2590131"/>
              <a:gd name="connsiteY4-582" fmla="*/ 1266740 h 1711271"/>
              <a:gd name="connsiteX5-583" fmla="*/ 1912938 w 2590131"/>
              <a:gd name="connsiteY5-584" fmla="*/ 1496165 h 1711271"/>
              <a:gd name="connsiteX6-585" fmla="*/ 1517453 w 2590131"/>
              <a:gd name="connsiteY6-586" fmla="*/ 1711271 h 1711271"/>
              <a:gd name="connsiteX7-587" fmla="*/ 1696726 w 2590131"/>
              <a:gd name="connsiteY7-588" fmla="*/ 1363880 h 1711271"/>
              <a:gd name="connsiteX8-589" fmla="*/ 1687689 w 2590131"/>
              <a:gd name="connsiteY8-590" fmla="*/ 1343262 h 1711271"/>
              <a:gd name="connsiteX9-591" fmla="*/ 1676048 w 2590131"/>
              <a:gd name="connsiteY9-592" fmla="*/ 1346325 h 1711271"/>
              <a:gd name="connsiteX10-593" fmla="*/ 854235 w 2590131"/>
              <a:gd name="connsiteY10-594" fmla="*/ 1318790 h 1711271"/>
              <a:gd name="connsiteX11-595" fmla="*/ 765530 w 2590131"/>
              <a:gd name="connsiteY11-596" fmla="*/ 1259338 h 1711271"/>
              <a:gd name="connsiteX12-597" fmla="*/ 762632 w 2590131"/>
              <a:gd name="connsiteY12-598" fmla="*/ 1260911 h 1711271"/>
              <a:gd name="connsiteX13-599" fmla="*/ 560291 w 2590131"/>
              <a:gd name="connsiteY13-600" fmla="*/ 1301761 h 1711271"/>
              <a:gd name="connsiteX14-601" fmla="*/ 519829 w 2590131"/>
              <a:gd name="connsiteY14-602" fmla="*/ 1301761 h 1711271"/>
              <a:gd name="connsiteX15-603" fmla="*/ 0 w 2590131"/>
              <a:gd name="connsiteY15-604" fmla="*/ 781932 h 1711271"/>
              <a:gd name="connsiteX16-605" fmla="*/ 0 w 2590131"/>
              <a:gd name="connsiteY16-606" fmla="*/ 741470 h 1711271"/>
              <a:gd name="connsiteX17-607" fmla="*/ 519829 w 2590131"/>
              <a:gd name="connsiteY17-608" fmla="*/ 221641 h 1711271"/>
              <a:gd name="connsiteX18-609" fmla="*/ 560291 w 2590131"/>
              <a:gd name="connsiteY18-610" fmla="*/ 221641 h 1711271"/>
              <a:gd name="connsiteX19-611" fmla="*/ 665055 w 2590131"/>
              <a:gd name="connsiteY19-612" fmla="*/ 232202 h 1711271"/>
              <a:gd name="connsiteX20-613" fmla="*/ 760997 w 2590131"/>
              <a:gd name="connsiteY20-614" fmla="*/ 261984 h 1711271"/>
              <a:gd name="connsiteX21-615" fmla="*/ 1308079 w 2590131"/>
              <a:gd name="connsiteY21-616" fmla="*/ 1 h 171127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</a:cxnLst>
            <a:rect l="l" t="t" r="r" b="b"/>
            <a:pathLst>
              <a:path w="2590131" h="1711271">
                <a:moveTo>
                  <a:pt x="1308079" y="1"/>
                </a:moveTo>
                <a:cubicBezTo>
                  <a:pt x="1566396" y="-107"/>
                  <a:pt x="1752248" y="158703"/>
                  <a:pt x="1824329" y="234217"/>
                </a:cubicBezTo>
                <a:cubicBezTo>
                  <a:pt x="2958405" y="74951"/>
                  <a:pt x="2675572" y="1414975"/>
                  <a:pt x="1989086" y="1263947"/>
                </a:cubicBezTo>
                <a:lnTo>
                  <a:pt x="1981650" y="1265904"/>
                </a:lnTo>
                <a:cubicBezTo>
                  <a:pt x="1981624" y="1266183"/>
                  <a:pt x="1981599" y="1266461"/>
                  <a:pt x="1981573" y="1266740"/>
                </a:cubicBezTo>
                <a:cubicBezTo>
                  <a:pt x="1969032" y="1345227"/>
                  <a:pt x="1945334" y="1429962"/>
                  <a:pt x="1912938" y="1496165"/>
                </a:cubicBezTo>
                <a:cubicBezTo>
                  <a:pt x="1870183" y="1579875"/>
                  <a:pt x="1838329" y="1707330"/>
                  <a:pt x="1517453" y="1711271"/>
                </a:cubicBezTo>
                <a:cubicBezTo>
                  <a:pt x="1626176" y="1677603"/>
                  <a:pt x="1749492" y="1546894"/>
                  <a:pt x="1696726" y="1363880"/>
                </a:cubicBezTo>
                <a:lnTo>
                  <a:pt x="1687689" y="1343262"/>
                </a:lnTo>
                <a:lnTo>
                  <a:pt x="1676048" y="1346325"/>
                </a:lnTo>
                <a:cubicBezTo>
                  <a:pt x="1501091" y="1409580"/>
                  <a:pt x="1382653" y="1608349"/>
                  <a:pt x="854235" y="1318790"/>
                </a:cubicBezTo>
                <a:lnTo>
                  <a:pt x="765530" y="1259338"/>
                </a:lnTo>
                <a:lnTo>
                  <a:pt x="762632" y="1260911"/>
                </a:lnTo>
                <a:cubicBezTo>
                  <a:pt x="700440" y="1287215"/>
                  <a:pt x="632064" y="1301761"/>
                  <a:pt x="560291" y="1301761"/>
                </a:cubicBezTo>
                <a:lnTo>
                  <a:pt x="519829" y="1301761"/>
                </a:lnTo>
                <a:cubicBezTo>
                  <a:pt x="232735" y="1301761"/>
                  <a:pt x="0" y="1069026"/>
                  <a:pt x="0" y="781932"/>
                </a:cubicBezTo>
                <a:lnTo>
                  <a:pt x="0" y="741470"/>
                </a:lnTo>
                <a:cubicBezTo>
                  <a:pt x="0" y="454376"/>
                  <a:pt x="232735" y="221641"/>
                  <a:pt x="519829" y="221641"/>
                </a:cubicBezTo>
                <a:lnTo>
                  <a:pt x="560291" y="221641"/>
                </a:lnTo>
                <a:cubicBezTo>
                  <a:pt x="596178" y="221641"/>
                  <a:pt x="631215" y="225278"/>
                  <a:pt x="665055" y="232202"/>
                </a:cubicBezTo>
                <a:lnTo>
                  <a:pt x="760997" y="261984"/>
                </a:lnTo>
                <a:cubicBezTo>
                  <a:pt x="873847" y="209808"/>
                  <a:pt x="1049762" y="109"/>
                  <a:pt x="1308079" y="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3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3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3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1" presetID="32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2" dur="6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120" fill="hold">
                                              <p:stCondLst>
                                                <p:cond delay="12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4" dur="120" fill="hold">
                                              <p:stCondLst>
                                                <p:cond delay="24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5" dur="120" fill="hold">
                                              <p:stCondLst>
                                                <p:cond delay="36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6" dur="120" fill="hold">
                                              <p:stCondLst>
                                                <p:cond delay="48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3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450" decel="100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50" accel="10000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6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2" presetID="2" presetClass="entr" presetSubtype="2" accel="70000" fill="hold" grpId="0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4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5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16" presetClass="entr" presetSubtype="37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42" grpId="0" animBg="1"/>
          <p:bldP spid="55" grpId="0"/>
          <p:bldP spid="5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3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3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3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1" presetID="32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2" dur="6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120" fill="hold">
                                              <p:stCondLst>
                                                <p:cond delay="12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4" dur="120" fill="hold">
                                              <p:stCondLst>
                                                <p:cond delay="24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5" dur="120" fill="hold">
                                              <p:stCondLst>
                                                <p:cond delay="36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6" dur="120" fill="hold">
                                              <p:stCondLst>
                                                <p:cond delay="48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3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450" decel="100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50" accel="10000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0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6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2" presetID="2" presetClass="entr" presetSubtype="2" accel="7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6" presetID="16" presetClass="entr" presetSubtype="37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42" grpId="0" animBg="1"/>
          <p:bldP spid="55" grpId="0"/>
          <p:bldP spid="58" grpId="0" animBg="1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8745" y="2845921"/>
            <a:ext cx="4992154" cy="4992154"/>
          </a:xfrm>
          <a:prstGeom prst="rect">
            <a:avLst/>
          </a:prstGeom>
        </p:spPr>
      </p:pic>
      <p:grpSp>
        <p:nvGrpSpPr>
          <p:cNvPr id="34" name="组合 127"/>
          <p:cNvGrpSpPr/>
          <p:nvPr/>
        </p:nvGrpSpPr>
        <p:grpSpPr>
          <a:xfrm>
            <a:off x="1378012" y="952500"/>
            <a:ext cx="1412870" cy="1348038"/>
            <a:chOff x="6839012" y="2446144"/>
            <a:chExt cx="1556194" cy="1556194"/>
          </a:xfrm>
        </p:grpSpPr>
        <p:grpSp>
          <p:nvGrpSpPr>
            <p:cNvPr id="35" name="组合 128"/>
            <p:cNvGrpSpPr/>
            <p:nvPr/>
          </p:nvGrpSpPr>
          <p:grpSpPr>
            <a:xfrm>
              <a:off x="6839012" y="2446144"/>
              <a:ext cx="1556194" cy="1556194"/>
              <a:chOff x="3154508" y="1821271"/>
              <a:chExt cx="2785107" cy="2785102"/>
            </a:xfrm>
          </p:grpSpPr>
          <p:sp>
            <p:nvSpPr>
              <p:cNvPr id="37" name="Freeform 5"/>
              <p:cNvSpPr/>
              <p:nvPr/>
            </p:nvSpPr>
            <p:spPr bwMode="auto">
              <a:xfrm rot="10800000">
                <a:off x="3154508" y="1821271"/>
                <a:ext cx="2785107" cy="278510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73000">
                    <a:srgbClr val="ECECEC"/>
                  </a:gs>
                  <a:gs pos="100000">
                    <a:srgbClr val="D9D9D9"/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29000">
                      <a:srgbClr val="E0E0E0"/>
                    </a:gs>
                    <a:gs pos="0">
                      <a:srgbClr val="999999"/>
                    </a:gs>
                    <a:gs pos="83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355600" dist="88900" dir="2700000" algn="tl" rotWithShape="0">
                  <a:prstClr val="black">
                    <a:alpha val="28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5"/>
              <p:cNvSpPr/>
              <p:nvPr/>
            </p:nvSpPr>
            <p:spPr bwMode="auto">
              <a:xfrm rot="10800000">
                <a:off x="3447677" y="2114440"/>
                <a:ext cx="2198769" cy="219876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3"/>
                  </a:gs>
                  <a:gs pos="100000">
                    <a:schemeClr val="accent3">
                      <a:lumMod val="75000"/>
                    </a:schemeClr>
                  </a:gs>
                </a:gsLst>
                <a:lin ang="2700000" scaled="1"/>
                <a:tileRect/>
              </a:gradFill>
              <a:ln w="25400">
                <a:gradFill flip="none" rotWithShape="1">
                  <a:gsLst>
                    <a:gs pos="0">
                      <a:schemeClr val="accent3">
                        <a:lumMod val="75000"/>
                      </a:schemeClr>
                    </a:gs>
                    <a:gs pos="100000">
                      <a:schemeClr val="accent3"/>
                    </a:gs>
                  </a:gsLst>
                  <a:lin ang="2700000" scaled="1"/>
                  <a:tileRect/>
                </a:gradFill>
              </a:ln>
              <a:effectLst>
                <a:outerShdw blurRad="254000" dist="1143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" name="Freeform 18"/>
            <p:cNvSpPr>
              <a:spLocks noChangeAspect="1" noEditPoints="1"/>
            </p:cNvSpPr>
            <p:nvPr/>
          </p:nvSpPr>
          <p:spPr bwMode="auto">
            <a:xfrm>
              <a:off x="7356190" y="2831801"/>
              <a:ext cx="594186" cy="712675"/>
            </a:xfrm>
            <a:custGeom>
              <a:avLst/>
              <a:gdLst>
                <a:gd name="T0" fmla="*/ 456 w 456"/>
                <a:gd name="T1" fmla="*/ 528 h 548"/>
                <a:gd name="T2" fmla="*/ 436 w 456"/>
                <a:gd name="T3" fmla="*/ 548 h 548"/>
                <a:gd name="T4" fmla="*/ 84 w 456"/>
                <a:gd name="T5" fmla="*/ 548 h 548"/>
                <a:gd name="T6" fmla="*/ 0 w 456"/>
                <a:gd name="T7" fmla="*/ 464 h 548"/>
                <a:gd name="T8" fmla="*/ 84 w 456"/>
                <a:gd name="T9" fmla="*/ 380 h 548"/>
                <a:gd name="T10" fmla="*/ 436 w 456"/>
                <a:gd name="T11" fmla="*/ 380 h 548"/>
                <a:gd name="T12" fmla="*/ 456 w 456"/>
                <a:gd name="T13" fmla="*/ 399 h 548"/>
                <a:gd name="T14" fmla="*/ 436 w 456"/>
                <a:gd name="T15" fmla="*/ 419 h 548"/>
                <a:gd name="T16" fmla="*/ 90 w 456"/>
                <a:gd name="T17" fmla="*/ 419 h 548"/>
                <a:gd name="T18" fmla="*/ 45 w 456"/>
                <a:gd name="T19" fmla="*/ 464 h 548"/>
                <a:gd name="T20" fmla="*/ 90 w 456"/>
                <a:gd name="T21" fmla="*/ 509 h 548"/>
                <a:gd name="T22" fmla="*/ 436 w 456"/>
                <a:gd name="T23" fmla="*/ 509 h 548"/>
                <a:gd name="T24" fmla="*/ 456 w 456"/>
                <a:gd name="T25" fmla="*/ 528 h 548"/>
                <a:gd name="T26" fmla="*/ 235 w 456"/>
                <a:gd name="T27" fmla="*/ 78 h 548"/>
                <a:gd name="T28" fmla="*/ 309 w 456"/>
                <a:gd name="T29" fmla="*/ 6 h 548"/>
                <a:gd name="T30" fmla="*/ 309 w 456"/>
                <a:gd name="T31" fmla="*/ 0 h 548"/>
                <a:gd name="T32" fmla="*/ 303 w 456"/>
                <a:gd name="T33" fmla="*/ 0 h 548"/>
                <a:gd name="T34" fmla="*/ 228 w 456"/>
                <a:gd name="T35" fmla="*/ 72 h 548"/>
                <a:gd name="T36" fmla="*/ 229 w 456"/>
                <a:gd name="T37" fmla="*/ 77 h 548"/>
                <a:gd name="T38" fmla="*/ 235 w 456"/>
                <a:gd name="T39" fmla="*/ 78 h 548"/>
                <a:gd name="T40" fmla="*/ 372 w 456"/>
                <a:gd name="T41" fmla="*/ 137 h 548"/>
                <a:gd name="T42" fmla="*/ 295 w 456"/>
                <a:gd name="T43" fmla="*/ 85 h 548"/>
                <a:gd name="T44" fmla="*/ 232 w 456"/>
                <a:gd name="T45" fmla="*/ 98 h 548"/>
                <a:gd name="T46" fmla="*/ 170 w 456"/>
                <a:gd name="T47" fmla="*/ 85 h 548"/>
                <a:gd name="T48" fmla="*/ 93 w 456"/>
                <a:gd name="T49" fmla="*/ 137 h 548"/>
                <a:gd name="T50" fmla="*/ 175 w 456"/>
                <a:gd name="T51" fmla="*/ 341 h 548"/>
                <a:gd name="T52" fmla="*/ 232 w 456"/>
                <a:gd name="T53" fmla="*/ 328 h 548"/>
                <a:gd name="T54" fmla="*/ 290 w 456"/>
                <a:gd name="T55" fmla="*/ 341 h 548"/>
                <a:gd name="T56" fmla="*/ 372 w 456"/>
                <a:gd name="T57" fmla="*/ 137 h 548"/>
                <a:gd name="T58" fmla="*/ 172 w 456"/>
                <a:gd name="T59" fmla="*/ 126 h 548"/>
                <a:gd name="T60" fmla="*/ 168 w 456"/>
                <a:gd name="T61" fmla="*/ 126 h 548"/>
                <a:gd name="T62" fmla="*/ 128 w 456"/>
                <a:gd name="T63" fmla="*/ 161 h 548"/>
                <a:gd name="T64" fmla="*/ 119 w 456"/>
                <a:gd name="T65" fmla="*/ 169 h 548"/>
                <a:gd name="T66" fmla="*/ 118 w 456"/>
                <a:gd name="T67" fmla="*/ 169 h 548"/>
                <a:gd name="T68" fmla="*/ 116 w 456"/>
                <a:gd name="T69" fmla="*/ 168 h 548"/>
                <a:gd name="T70" fmla="*/ 109 w 456"/>
                <a:gd name="T71" fmla="*/ 157 h 548"/>
                <a:gd name="T72" fmla="*/ 168 w 456"/>
                <a:gd name="T73" fmla="*/ 106 h 548"/>
                <a:gd name="T74" fmla="*/ 173 w 456"/>
                <a:gd name="T75" fmla="*/ 106 h 548"/>
                <a:gd name="T76" fmla="*/ 181 w 456"/>
                <a:gd name="T77" fmla="*/ 117 h 548"/>
                <a:gd name="T78" fmla="*/ 172 w 456"/>
                <a:gd name="T79" fmla="*/ 126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56" h="548">
                  <a:moveTo>
                    <a:pt x="456" y="528"/>
                  </a:moveTo>
                  <a:cubicBezTo>
                    <a:pt x="456" y="539"/>
                    <a:pt x="447" y="548"/>
                    <a:pt x="436" y="548"/>
                  </a:cubicBezTo>
                  <a:cubicBezTo>
                    <a:pt x="84" y="548"/>
                    <a:pt x="84" y="548"/>
                    <a:pt x="84" y="548"/>
                  </a:cubicBezTo>
                  <a:cubicBezTo>
                    <a:pt x="38" y="548"/>
                    <a:pt x="0" y="510"/>
                    <a:pt x="0" y="464"/>
                  </a:cubicBezTo>
                  <a:cubicBezTo>
                    <a:pt x="0" y="417"/>
                    <a:pt x="38" y="380"/>
                    <a:pt x="84" y="380"/>
                  </a:cubicBezTo>
                  <a:cubicBezTo>
                    <a:pt x="436" y="380"/>
                    <a:pt x="436" y="380"/>
                    <a:pt x="436" y="380"/>
                  </a:cubicBezTo>
                  <a:cubicBezTo>
                    <a:pt x="447" y="380"/>
                    <a:pt x="456" y="389"/>
                    <a:pt x="456" y="399"/>
                  </a:cubicBezTo>
                  <a:cubicBezTo>
                    <a:pt x="456" y="410"/>
                    <a:pt x="447" y="419"/>
                    <a:pt x="436" y="419"/>
                  </a:cubicBezTo>
                  <a:cubicBezTo>
                    <a:pt x="90" y="419"/>
                    <a:pt x="90" y="419"/>
                    <a:pt x="90" y="419"/>
                  </a:cubicBezTo>
                  <a:cubicBezTo>
                    <a:pt x="65" y="419"/>
                    <a:pt x="45" y="439"/>
                    <a:pt x="45" y="464"/>
                  </a:cubicBezTo>
                  <a:cubicBezTo>
                    <a:pt x="45" y="488"/>
                    <a:pt x="65" y="509"/>
                    <a:pt x="90" y="509"/>
                  </a:cubicBezTo>
                  <a:cubicBezTo>
                    <a:pt x="436" y="509"/>
                    <a:pt x="436" y="509"/>
                    <a:pt x="436" y="509"/>
                  </a:cubicBezTo>
                  <a:cubicBezTo>
                    <a:pt x="447" y="509"/>
                    <a:pt x="456" y="518"/>
                    <a:pt x="456" y="528"/>
                  </a:cubicBezTo>
                  <a:close/>
                  <a:moveTo>
                    <a:pt x="235" y="78"/>
                  </a:moveTo>
                  <a:cubicBezTo>
                    <a:pt x="276" y="78"/>
                    <a:pt x="309" y="45"/>
                    <a:pt x="309" y="6"/>
                  </a:cubicBezTo>
                  <a:cubicBezTo>
                    <a:pt x="309" y="4"/>
                    <a:pt x="309" y="2"/>
                    <a:pt x="309" y="0"/>
                  </a:cubicBezTo>
                  <a:cubicBezTo>
                    <a:pt x="307" y="0"/>
                    <a:pt x="305" y="0"/>
                    <a:pt x="303" y="0"/>
                  </a:cubicBezTo>
                  <a:cubicBezTo>
                    <a:pt x="262" y="0"/>
                    <a:pt x="228" y="32"/>
                    <a:pt x="228" y="72"/>
                  </a:cubicBezTo>
                  <a:cubicBezTo>
                    <a:pt x="228" y="74"/>
                    <a:pt x="228" y="76"/>
                    <a:pt x="229" y="77"/>
                  </a:cubicBezTo>
                  <a:cubicBezTo>
                    <a:pt x="231" y="78"/>
                    <a:pt x="233" y="78"/>
                    <a:pt x="235" y="78"/>
                  </a:cubicBezTo>
                  <a:close/>
                  <a:moveTo>
                    <a:pt x="372" y="137"/>
                  </a:moveTo>
                  <a:cubicBezTo>
                    <a:pt x="357" y="102"/>
                    <a:pt x="321" y="85"/>
                    <a:pt x="295" y="85"/>
                  </a:cubicBezTo>
                  <a:cubicBezTo>
                    <a:pt x="263" y="85"/>
                    <a:pt x="257" y="98"/>
                    <a:pt x="232" y="98"/>
                  </a:cubicBezTo>
                  <a:cubicBezTo>
                    <a:pt x="208" y="98"/>
                    <a:pt x="202" y="85"/>
                    <a:pt x="170" y="85"/>
                  </a:cubicBezTo>
                  <a:cubicBezTo>
                    <a:pt x="143" y="85"/>
                    <a:pt x="108" y="102"/>
                    <a:pt x="93" y="137"/>
                  </a:cubicBezTo>
                  <a:cubicBezTo>
                    <a:pt x="62" y="207"/>
                    <a:pt x="114" y="341"/>
                    <a:pt x="175" y="341"/>
                  </a:cubicBezTo>
                  <a:cubicBezTo>
                    <a:pt x="199" y="341"/>
                    <a:pt x="210" y="328"/>
                    <a:pt x="232" y="328"/>
                  </a:cubicBezTo>
                  <a:cubicBezTo>
                    <a:pt x="255" y="328"/>
                    <a:pt x="265" y="341"/>
                    <a:pt x="290" y="341"/>
                  </a:cubicBezTo>
                  <a:cubicBezTo>
                    <a:pt x="351" y="341"/>
                    <a:pt x="403" y="207"/>
                    <a:pt x="372" y="137"/>
                  </a:cubicBezTo>
                  <a:close/>
                  <a:moveTo>
                    <a:pt x="172" y="126"/>
                  </a:moveTo>
                  <a:cubicBezTo>
                    <a:pt x="170" y="126"/>
                    <a:pt x="169" y="126"/>
                    <a:pt x="168" y="126"/>
                  </a:cubicBezTo>
                  <a:cubicBezTo>
                    <a:pt x="154" y="126"/>
                    <a:pt x="132" y="138"/>
                    <a:pt x="128" y="161"/>
                  </a:cubicBezTo>
                  <a:cubicBezTo>
                    <a:pt x="127" y="165"/>
                    <a:pt x="123" y="169"/>
                    <a:pt x="119" y="169"/>
                  </a:cubicBezTo>
                  <a:cubicBezTo>
                    <a:pt x="118" y="169"/>
                    <a:pt x="118" y="169"/>
                    <a:pt x="118" y="169"/>
                  </a:cubicBezTo>
                  <a:cubicBezTo>
                    <a:pt x="118" y="169"/>
                    <a:pt x="117" y="169"/>
                    <a:pt x="116" y="168"/>
                  </a:cubicBezTo>
                  <a:cubicBezTo>
                    <a:pt x="111" y="167"/>
                    <a:pt x="108" y="162"/>
                    <a:pt x="109" y="157"/>
                  </a:cubicBezTo>
                  <a:cubicBezTo>
                    <a:pt x="115" y="125"/>
                    <a:pt x="144" y="106"/>
                    <a:pt x="168" y="106"/>
                  </a:cubicBezTo>
                  <a:cubicBezTo>
                    <a:pt x="170" y="106"/>
                    <a:pt x="171" y="106"/>
                    <a:pt x="173" y="106"/>
                  </a:cubicBezTo>
                  <a:cubicBezTo>
                    <a:pt x="178" y="107"/>
                    <a:pt x="182" y="112"/>
                    <a:pt x="181" y="117"/>
                  </a:cubicBezTo>
                  <a:cubicBezTo>
                    <a:pt x="181" y="122"/>
                    <a:pt x="177" y="126"/>
                    <a:pt x="172" y="12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Microsoft YaHei Light" panose="020B0502040204020203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2962983" y="952500"/>
            <a:ext cx="8308919" cy="138499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ẢNH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 CỦA NĂNG LƯỢNG HOẠT HÓA VÀ NHIỆT ĐỘ ĐẾN TỐC ĐỘ PHẢN ỨNG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1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6"/>
          <p:cNvSpPr/>
          <p:nvPr/>
        </p:nvSpPr>
        <p:spPr>
          <a:xfrm>
            <a:off x="915339" y="158283"/>
            <a:ext cx="10963152" cy="1204921"/>
          </a:xfrm>
          <a:prstGeom prst="roundRect">
            <a:avLst>
              <a:gd name="adj" fmla="val 9976"/>
            </a:avLst>
          </a:prstGeom>
          <a:solidFill>
            <a:srgbClr val="00B0F0"/>
          </a:solidFill>
          <a:ln w="25400">
            <a:gradFill flip="none" rotWithShape="1">
              <a:gsLst>
                <a:gs pos="88000">
                  <a:schemeClr val="bg1"/>
                </a:gs>
                <a:gs pos="0">
                  <a:schemeClr val="bg1">
                    <a:lumMod val="75000"/>
                  </a:schemeClr>
                </a:gs>
                <a:gs pos="71000">
                  <a:schemeClr val="bg1">
                    <a:lumMod val="85000"/>
                  </a:schemeClr>
                </a:gs>
                <a:gs pos="55000">
                  <a:schemeClr val="bg1"/>
                </a:gs>
                <a:gs pos="37000">
                  <a:schemeClr val="bg1">
                    <a:lumMod val="85000"/>
                  </a:schemeClr>
                </a:gs>
                <a:gs pos="22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200000" scaled="0"/>
              <a:tileRect/>
            </a:gradFill>
          </a:ln>
          <a:effectLst>
            <a:outerShdw blurRad="101600" dist="50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/>
          </a:p>
        </p:txBody>
      </p:sp>
      <p:grpSp>
        <p:nvGrpSpPr>
          <p:cNvPr id="3" name="组合 7"/>
          <p:cNvGrpSpPr/>
          <p:nvPr/>
        </p:nvGrpSpPr>
        <p:grpSpPr>
          <a:xfrm>
            <a:off x="985628" y="327712"/>
            <a:ext cx="96284" cy="91451"/>
            <a:chOff x="4486616" y="3001075"/>
            <a:chExt cx="274695" cy="274699"/>
          </a:xfrm>
        </p:grpSpPr>
        <p:sp>
          <p:nvSpPr>
            <p:cNvPr id="4" name="椭圆 8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5" name="椭圆 9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6" name="组合 10"/>
          <p:cNvGrpSpPr/>
          <p:nvPr/>
        </p:nvGrpSpPr>
        <p:grpSpPr>
          <a:xfrm>
            <a:off x="686123" y="327712"/>
            <a:ext cx="96284" cy="91451"/>
            <a:chOff x="4486616" y="3001075"/>
            <a:chExt cx="274695" cy="274699"/>
          </a:xfrm>
        </p:grpSpPr>
        <p:sp>
          <p:nvSpPr>
            <p:cNvPr id="7" name="椭圆 11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8" name="椭圆 12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组合 13"/>
          <p:cNvGrpSpPr/>
          <p:nvPr/>
        </p:nvGrpSpPr>
        <p:grpSpPr>
          <a:xfrm>
            <a:off x="752680" y="334670"/>
            <a:ext cx="234183" cy="45719"/>
            <a:chOff x="4318304" y="3089060"/>
            <a:chExt cx="384317" cy="61430"/>
          </a:xfrm>
        </p:grpSpPr>
        <p:sp>
          <p:nvSpPr>
            <p:cNvPr id="10" name="圆角矩形 14"/>
            <p:cNvSpPr/>
            <p:nvPr/>
          </p:nvSpPr>
          <p:spPr>
            <a:xfrm rot="16200000">
              <a:off x="4499257" y="2947128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11" name="圆角矩形 15"/>
            <p:cNvSpPr/>
            <p:nvPr/>
          </p:nvSpPr>
          <p:spPr>
            <a:xfrm rot="16200000">
              <a:off x="4499258" y="2908107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sp>
        <p:nvSpPr>
          <p:cNvPr id="12" name="文本框 16"/>
          <p:cNvSpPr txBox="1"/>
          <p:nvPr/>
        </p:nvSpPr>
        <p:spPr>
          <a:xfrm>
            <a:off x="1858932" y="207447"/>
            <a:ext cx="9084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Ảnh hưởng của năng lượng hoạt hóa và nhiệt độ đến tốc độ phản ứng</a:t>
            </a:r>
            <a:endParaRPr lang="en-US" sz="32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3" name="组合 26"/>
          <p:cNvGrpSpPr/>
          <p:nvPr/>
        </p:nvGrpSpPr>
        <p:grpSpPr>
          <a:xfrm>
            <a:off x="1119793" y="348275"/>
            <a:ext cx="738354" cy="724380"/>
            <a:chOff x="5035960" y="2884106"/>
            <a:chExt cx="601529" cy="562742"/>
          </a:xfrm>
        </p:grpSpPr>
        <p:sp>
          <p:nvSpPr>
            <p:cNvPr id="14" name="椭圆 27"/>
            <p:cNvSpPr/>
            <p:nvPr/>
          </p:nvSpPr>
          <p:spPr>
            <a:xfrm>
              <a:off x="5055353" y="2884106"/>
              <a:ext cx="562742" cy="56274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/>
            </a:p>
          </p:txBody>
        </p:sp>
        <p:sp>
          <p:nvSpPr>
            <p:cNvPr id="15" name="文本框 28"/>
            <p:cNvSpPr txBox="1"/>
            <p:nvPr/>
          </p:nvSpPr>
          <p:spPr>
            <a:xfrm>
              <a:off x="5035960" y="2924555"/>
              <a:ext cx="601529" cy="4542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 smtClean="0">
                  <a:solidFill>
                    <a:srgbClr val="FFB850"/>
                  </a:solidFill>
                </a:rPr>
                <a:t>2</a:t>
              </a:r>
              <a:endParaRPr lang="zh-CN" altLang="en-US" sz="3200" dirty="0">
                <a:solidFill>
                  <a:srgbClr val="FFB850"/>
                </a:solidFill>
              </a:endParaRPr>
            </a:p>
          </p:txBody>
        </p: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34264" y="1899259"/>
            <a:ext cx="48043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ương trình Arrhenius: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10552"/>
              </p:ext>
            </p:extLst>
          </p:nvPr>
        </p:nvGraphicFramePr>
        <p:xfrm>
          <a:off x="5538592" y="1605262"/>
          <a:ext cx="3518313" cy="117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r:id="rId3" imgW="761365" imgH="304800" progId="Equation.DSMT4">
                  <p:embed/>
                </p:oleObj>
              </mc:Choice>
              <mc:Fallback>
                <p:oleObj r:id="rId3" imgW="761365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592" y="1605262"/>
                        <a:ext cx="3518313" cy="117277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072639" y="2887682"/>
            <a:ext cx="844731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cs typeface="Times New Roman" panose="02020603050405020304" pitchFamily="18" charset="0"/>
              </a:rPr>
              <a:t>k: </a:t>
            </a:r>
            <a:r>
              <a:rPr lang="en-US" sz="2800" dirty="0" err="1" smtClean="0">
                <a:cs typeface="Times New Roman" panose="02020603050405020304" pitchFamily="18" charset="0"/>
              </a:rPr>
              <a:t>hằ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ứng</a:t>
            </a:r>
            <a:endParaRPr lang="en-US" sz="2800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cs typeface="Times New Roman" panose="02020603050405020304" pitchFamily="18" charset="0"/>
              </a:rPr>
              <a:t>A: </a:t>
            </a:r>
            <a:r>
              <a:rPr lang="en-US" sz="2800" dirty="0" err="1" smtClean="0">
                <a:cs typeface="Times New Roman" panose="02020603050405020304" pitchFamily="18" charset="0"/>
              </a:rPr>
              <a:t>Hằ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ặ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rư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ứng</a:t>
            </a:r>
            <a:endParaRPr lang="en-US" sz="2800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cs typeface="Times New Roman" panose="02020603050405020304" pitchFamily="18" charset="0"/>
              </a:rPr>
              <a:t>e = 2,7183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cs typeface="Times New Roman" panose="02020603050405020304" pitchFamily="18" charset="0"/>
              </a:rPr>
              <a:t>E</a:t>
            </a:r>
            <a:r>
              <a:rPr lang="en-US" sz="2800" baseline="-25000" dirty="0" err="1">
                <a:cs typeface="Times New Roman" panose="02020603050405020304" pitchFamily="18" charset="0"/>
              </a:rPr>
              <a:t>a</a:t>
            </a:r>
            <a:r>
              <a:rPr lang="en-US" sz="2800" dirty="0"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cs typeface="Times New Roman" panose="02020603050405020304" pitchFamily="18" charset="0"/>
              </a:rPr>
              <a:t>Nă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hoạt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hóa</a:t>
            </a:r>
            <a:r>
              <a:rPr lang="en-US" sz="2800" dirty="0">
                <a:cs typeface="Times New Roman" panose="02020603050405020304" pitchFamily="18" charset="0"/>
              </a:rPr>
              <a:t> (J/</a:t>
            </a:r>
            <a:r>
              <a:rPr lang="en-US" sz="2800" dirty="0" err="1">
                <a:cs typeface="Times New Roman" panose="02020603050405020304" pitchFamily="18" charset="0"/>
              </a:rPr>
              <a:t>mol</a:t>
            </a:r>
            <a:r>
              <a:rPr lang="en-US" sz="2800" dirty="0"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cs typeface="Times New Roman" panose="02020603050405020304" pitchFamily="18" charset="0"/>
              </a:rPr>
              <a:t>R: </a:t>
            </a:r>
            <a:r>
              <a:rPr lang="en-US" sz="2800" dirty="0" err="1" smtClean="0">
                <a:cs typeface="Times New Roman" panose="02020603050405020304" pitchFamily="18" charset="0"/>
              </a:rPr>
              <a:t>hằ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ưởng</a:t>
            </a:r>
            <a:r>
              <a:rPr lang="en-US" sz="2800" dirty="0" smtClean="0">
                <a:cs typeface="Times New Roman" panose="02020603050405020304" pitchFamily="18" charset="0"/>
              </a:rPr>
              <a:t> ( R = 8,314 J/</a:t>
            </a:r>
            <a:r>
              <a:rPr lang="en-US" sz="2800" dirty="0" err="1" smtClean="0">
                <a:cs typeface="Times New Roman" panose="02020603050405020304" pitchFamily="18" charset="0"/>
              </a:rPr>
              <a:t>mol.K</a:t>
            </a:r>
            <a:r>
              <a:rPr lang="en-US" sz="2800" dirty="0" smtClean="0"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cs typeface="Times New Roman" panose="02020603050405020304" pitchFamily="18" charset="0"/>
              </a:rPr>
              <a:t>T: </a:t>
            </a:r>
            <a:r>
              <a:rPr lang="en-US" sz="2800" dirty="0" err="1" smtClean="0"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cs typeface="Times New Roman" panose="02020603050405020304" pitchFamily="18" charset="0"/>
              </a:rPr>
              <a:t> (Kelvin – K)</a:t>
            </a:r>
            <a:endParaRPr lang="en-US" sz="2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2" accel="70000" fill="hold" grpId="0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5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6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2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2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2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" presetID="26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" dur="500" tmFilter="0, 0; .2, .5; .8, .5; 1, 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25" dur="250" autoRev="1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6" presetID="16" presetClass="entr" presetSubtype="37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8" dur="7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12" grpId="0"/>
          <p:bldP spid="2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2" accel="7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2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2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2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" presetID="26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4" dur="500" tmFilter="0, 0; .2, .5; .8, .5; 1, 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25" dur="250" autoRev="1" fill="hold"/>
                                            <p:tgtEl>
                                              <p:spTgt spid="13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26" presetID="16" presetClass="entr" presetSubtype="37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8" dur="7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12" grpId="0"/>
          <p:bldP spid="21" grpId="0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0" y="1076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21526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847853" y="1891062"/>
            <a:ext cx="10496293" cy="2968321"/>
            <a:chOff x="322687" y="1740455"/>
            <a:chExt cx="10496293" cy="2968321"/>
          </a:xfrm>
          <a:solidFill>
            <a:schemeClr val="bg1"/>
          </a:solidFill>
        </p:grpSpPr>
        <p:sp>
          <p:nvSpPr>
            <p:cNvPr id="29" name="Rectangle 28"/>
            <p:cNvSpPr/>
            <p:nvPr/>
          </p:nvSpPr>
          <p:spPr>
            <a:xfrm>
              <a:off x="322687" y="1740455"/>
              <a:ext cx="10496293" cy="108337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88900" marR="0" indent="254000">
                <a:lnSpc>
                  <a:spcPct val="115000"/>
                </a:lnSpc>
                <a:spcBef>
                  <a:spcPts val="0"/>
                </a:spcBef>
                <a:spcAft>
                  <a:spcPts val="600"/>
                </a:spcAft>
              </a:pPr>
              <a:r>
                <a:rPr lang="en-US" sz="2800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 Arrhenius được viết lại cho 2 nhiệt độ T</a:t>
              </a:r>
              <a:r>
                <a:rPr lang="en-US" sz="2800" baseline="-25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 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và T</a:t>
              </a:r>
              <a:r>
                <a:rPr lang="en-US" sz="2800" baseline="-25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 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xác định, ứng với 2 hằng số tốc độ k</a:t>
              </a:r>
              <a:r>
                <a:rPr lang="en-US" sz="2800" baseline="-25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và k</a:t>
              </a:r>
              <a:r>
                <a:rPr lang="en-US" sz="2800" baseline="-25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308446"/>
                </p:ext>
              </p:extLst>
            </p:nvPr>
          </p:nvGraphicFramePr>
          <p:xfrm>
            <a:off x="2264096" y="3181366"/>
            <a:ext cx="5767980" cy="1527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r:id="rId3" imgW="1409065" imgH="482600" progId="Equation.DSMT4">
                    <p:embed/>
                  </p:oleObj>
                </mc:Choice>
                <mc:Fallback>
                  <p:oleObj r:id="rId3" imgW="1409065" imgH="48260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096" y="3181366"/>
                          <a:ext cx="5767980" cy="15274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圆角矩形 6"/>
          <p:cNvSpPr/>
          <p:nvPr/>
        </p:nvSpPr>
        <p:spPr>
          <a:xfrm>
            <a:off x="915339" y="158283"/>
            <a:ext cx="10963152" cy="1204921"/>
          </a:xfrm>
          <a:prstGeom prst="roundRect">
            <a:avLst>
              <a:gd name="adj" fmla="val 9976"/>
            </a:avLst>
          </a:prstGeom>
          <a:solidFill>
            <a:srgbClr val="00B0F0"/>
          </a:solidFill>
          <a:ln w="25400">
            <a:gradFill flip="none" rotWithShape="1">
              <a:gsLst>
                <a:gs pos="88000">
                  <a:schemeClr val="bg1"/>
                </a:gs>
                <a:gs pos="0">
                  <a:schemeClr val="bg1">
                    <a:lumMod val="75000"/>
                  </a:schemeClr>
                </a:gs>
                <a:gs pos="71000">
                  <a:schemeClr val="bg1">
                    <a:lumMod val="85000"/>
                  </a:schemeClr>
                </a:gs>
                <a:gs pos="55000">
                  <a:schemeClr val="bg1"/>
                </a:gs>
                <a:gs pos="37000">
                  <a:schemeClr val="bg1">
                    <a:lumMod val="85000"/>
                  </a:schemeClr>
                </a:gs>
                <a:gs pos="22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200000" scaled="0"/>
              <a:tileRect/>
            </a:gradFill>
          </a:ln>
          <a:effectLst>
            <a:outerShdw blurRad="101600" dist="50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5"/>
          </a:p>
        </p:txBody>
      </p:sp>
      <p:grpSp>
        <p:nvGrpSpPr>
          <p:cNvPr id="34" name="组合 7"/>
          <p:cNvGrpSpPr/>
          <p:nvPr/>
        </p:nvGrpSpPr>
        <p:grpSpPr>
          <a:xfrm>
            <a:off x="985628" y="327712"/>
            <a:ext cx="96284" cy="91451"/>
            <a:chOff x="4486616" y="3001075"/>
            <a:chExt cx="274695" cy="274699"/>
          </a:xfrm>
        </p:grpSpPr>
        <p:sp>
          <p:nvSpPr>
            <p:cNvPr id="35" name="椭圆 8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36" name="椭圆 9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37" name="组合 10"/>
          <p:cNvGrpSpPr/>
          <p:nvPr/>
        </p:nvGrpSpPr>
        <p:grpSpPr>
          <a:xfrm>
            <a:off x="686123" y="327712"/>
            <a:ext cx="96284" cy="91451"/>
            <a:chOff x="4486616" y="3001075"/>
            <a:chExt cx="274695" cy="274699"/>
          </a:xfrm>
        </p:grpSpPr>
        <p:sp>
          <p:nvSpPr>
            <p:cNvPr id="38" name="椭圆 11"/>
            <p:cNvSpPr/>
            <p:nvPr/>
          </p:nvSpPr>
          <p:spPr>
            <a:xfrm rot="16200000">
              <a:off x="4486614" y="3001077"/>
              <a:ext cx="274699" cy="274695"/>
            </a:xfrm>
            <a:prstGeom prst="ellipse">
              <a:avLst/>
            </a:prstGeom>
            <a:gradFill>
              <a:gsLst>
                <a:gs pos="75000">
                  <a:schemeClr val="bg1">
                    <a:lumMod val="95000"/>
                  </a:schemeClr>
                </a:gs>
                <a:gs pos="55000">
                  <a:schemeClr val="bg1">
                    <a:lumMod val="65000"/>
                  </a:schemeClr>
                </a:gs>
                <a:gs pos="35000">
                  <a:schemeClr val="bg1">
                    <a:lumMod val="95000"/>
                  </a:schemeClr>
                </a:gs>
                <a:gs pos="17000">
                  <a:schemeClr val="bg1">
                    <a:lumMod val="65000"/>
                  </a:schemeClr>
                </a:gs>
                <a:gs pos="0">
                  <a:schemeClr val="bg1"/>
                </a:gs>
                <a:gs pos="100000">
                  <a:schemeClr val="bg1">
                    <a:lumMod val="65000"/>
                  </a:schemeClr>
                </a:gs>
              </a:gsLst>
              <a:lin ang="2700000" scaled="1"/>
            </a:gradFill>
            <a:ln>
              <a:noFill/>
            </a:ln>
            <a:effectLst>
              <a:outerShdw blurRad="12700" dist="127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39" name="椭圆 12"/>
            <p:cNvSpPr/>
            <p:nvPr/>
          </p:nvSpPr>
          <p:spPr>
            <a:xfrm rot="16200000">
              <a:off x="4511585" y="3026055"/>
              <a:ext cx="224753" cy="224751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>
              <a:innerShdw blurRad="12700" dist="127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grpSp>
        <p:nvGrpSpPr>
          <p:cNvPr id="40" name="组合 13"/>
          <p:cNvGrpSpPr/>
          <p:nvPr/>
        </p:nvGrpSpPr>
        <p:grpSpPr>
          <a:xfrm>
            <a:off x="752680" y="334670"/>
            <a:ext cx="234183" cy="45719"/>
            <a:chOff x="4318304" y="3089060"/>
            <a:chExt cx="384317" cy="61430"/>
          </a:xfrm>
        </p:grpSpPr>
        <p:sp>
          <p:nvSpPr>
            <p:cNvPr id="41" name="圆角矩形 14"/>
            <p:cNvSpPr/>
            <p:nvPr/>
          </p:nvSpPr>
          <p:spPr>
            <a:xfrm rot="16200000">
              <a:off x="4499257" y="2947128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  <p:sp>
          <p:nvSpPr>
            <p:cNvPr id="42" name="圆角矩形 15"/>
            <p:cNvSpPr/>
            <p:nvPr/>
          </p:nvSpPr>
          <p:spPr>
            <a:xfrm rot="16200000">
              <a:off x="4499258" y="2908107"/>
              <a:ext cx="22409" cy="384316"/>
            </a:xfrm>
            <a:prstGeom prst="roundRect">
              <a:avLst>
                <a:gd name="adj" fmla="val 50000"/>
              </a:avLst>
            </a:prstGeom>
            <a:gradFill>
              <a:gsLst>
                <a:gs pos="74000">
                  <a:schemeClr val="bg1"/>
                </a:gs>
                <a:gs pos="52000">
                  <a:schemeClr val="bg1">
                    <a:lumMod val="85000"/>
                  </a:schemeClr>
                </a:gs>
                <a:gs pos="23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1"/>
            </a:gradFill>
            <a:ln w="9525">
              <a:gradFill flip="none" rotWithShape="1">
                <a:gsLst>
                  <a:gs pos="0">
                    <a:schemeClr val="bg1">
                      <a:lumMod val="65000"/>
                    </a:schemeClr>
                  </a:gs>
                  <a:gs pos="44000">
                    <a:schemeClr val="bg1">
                      <a:lumMod val="75000"/>
                    </a:schemeClr>
                  </a:gs>
                  <a:gs pos="78000">
                    <a:schemeClr val="bg1"/>
                  </a:gs>
                  <a:gs pos="61000">
                    <a:schemeClr val="bg1">
                      <a:lumMod val="10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0"/>
                <a:tileRect/>
              </a:gradFill>
            </a:ln>
            <a:effectLst>
              <a:outerShdw blurRad="254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>
                <a:solidFill>
                  <a:prstClr val="white"/>
                </a:solidFill>
              </a:endParaRPr>
            </a:p>
          </p:txBody>
        </p:sp>
      </p:grpSp>
      <p:sp>
        <p:nvSpPr>
          <p:cNvPr id="43" name="文本框 16"/>
          <p:cNvSpPr txBox="1"/>
          <p:nvPr/>
        </p:nvSpPr>
        <p:spPr>
          <a:xfrm>
            <a:off x="1858932" y="207447"/>
            <a:ext cx="9084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Ảnh hưởng của năng lượng hoạt hóa và nhiệt độ đến tốc độ phản ứng</a:t>
            </a:r>
            <a:endParaRPr lang="en-US" sz="32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4" name="组合 26"/>
          <p:cNvGrpSpPr/>
          <p:nvPr/>
        </p:nvGrpSpPr>
        <p:grpSpPr>
          <a:xfrm>
            <a:off x="1119793" y="348275"/>
            <a:ext cx="738354" cy="724380"/>
            <a:chOff x="5035960" y="2884106"/>
            <a:chExt cx="601529" cy="562742"/>
          </a:xfrm>
        </p:grpSpPr>
        <p:sp>
          <p:nvSpPr>
            <p:cNvPr id="45" name="椭圆 27"/>
            <p:cNvSpPr/>
            <p:nvPr/>
          </p:nvSpPr>
          <p:spPr>
            <a:xfrm>
              <a:off x="5055353" y="2884106"/>
              <a:ext cx="562742" cy="56274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5"/>
            </a:p>
          </p:txBody>
        </p:sp>
        <p:sp>
          <p:nvSpPr>
            <p:cNvPr id="46" name="文本框 28"/>
            <p:cNvSpPr txBox="1"/>
            <p:nvPr/>
          </p:nvSpPr>
          <p:spPr>
            <a:xfrm>
              <a:off x="5035960" y="2924555"/>
              <a:ext cx="601529" cy="4542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 smtClean="0">
                  <a:solidFill>
                    <a:srgbClr val="FFB850"/>
                  </a:solidFill>
                </a:rPr>
                <a:t>2</a:t>
              </a:r>
              <a:endParaRPr lang="zh-CN" altLang="en-US" sz="3200" dirty="0">
                <a:solidFill>
                  <a:srgbClr val="FFB8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4837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25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25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25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11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14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2" accel="70000" fill="hold" grpId="0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1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2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2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2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2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29" presetID="26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0" dur="500" tmFilter="0, 0; .2, .5; .8, .5; 1, 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31" dur="250" autoRev="1" fill="hold"/>
                                            <p:tgtEl>
                                              <p:spTgt spid="44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2" presetID="16" presetClass="entr" presetSubtype="37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4" dur="7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0" grpId="0" animBg="1"/>
          <p:bldP spid="43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25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25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25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11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250"/>
                                </p:stCondLst>
                                <p:childTnLst>
                                  <p:par>
                                    <p:cTn id="14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2" accel="7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2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2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2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29" presetID="26" presetClass="emph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0" dur="500" tmFilter="0, 0; .2, .5; .8, .5; 1, 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31" dur="250" autoRev="1" fill="hold"/>
                                            <p:tgtEl>
                                              <p:spTgt spid="44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32" presetID="16" presetClass="entr" presetSubtype="37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4" dur="7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0" grpId="0" animBg="1"/>
          <p:bldP spid="43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72"/>
              <p:cNvSpPr/>
              <p:nvPr/>
            </p:nvSpPr>
            <p:spPr>
              <a:xfrm>
                <a:off x="536642" y="185273"/>
                <a:ext cx="11334182" cy="2192168"/>
              </a:xfrm>
              <a:prstGeom prst="roundRect">
                <a:avLst>
                  <a:gd name="adj" fmla="val 21110"/>
                </a:avLst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>
                  <a:spcAft>
                    <a:spcPts val="200"/>
                  </a:spcAft>
                </a:pPr>
                <a:r>
                  <a:rPr lang="en-US" sz="2800" b="1" i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âu</a:t>
                </a:r>
                <a:r>
                  <a:rPr lang="en-US" sz="2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1 </a:t>
                </a:r>
                <a:r>
                  <a:rPr lang="en-US" sz="2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Phản ứng phân huỷ 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sz="2800" baseline="-25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5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ảy ra ở 45 °C theo phương trình </a:t>
                </a:r>
                <a:r>
                  <a:rPr lang="en-US" sz="2800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hản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:        N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5</a:t>
                </a:r>
                <a:r>
                  <a:rPr lang="en-US" sz="2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g) → N</a:t>
                </a:r>
                <a:r>
                  <a:rPr lang="en-US" sz="2800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4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(g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g) 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.Tốc độ phản ứng thay đổi thế nào khi tăng nhiệt độ phản ứng lên 65°C? Biết năng lượng hoạt hoá của phản ứng là 103,5 kj/mol.</a:t>
                </a:r>
              </a:p>
            </p:txBody>
          </p:sp>
        </mc:Choice>
        <mc:Fallback xmlns="">
          <p:sp>
            <p:nvSpPr>
              <p:cNvPr id="22" name="Rounded 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42" y="185273"/>
                <a:ext cx="11334182" cy="2192168"/>
              </a:xfrm>
              <a:prstGeom prst="roundRect">
                <a:avLst>
                  <a:gd name="adj" fmla="val 21110"/>
                </a:avLst>
              </a:prstGeom>
              <a:blipFill>
                <a:blip r:embed="rId3"/>
                <a:stretch>
                  <a:fillRect b="-36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1138274" y="2557791"/>
            <a:ext cx="10339925" cy="3947234"/>
            <a:chOff x="1138274" y="2557791"/>
            <a:chExt cx="10339925" cy="3947234"/>
          </a:xfrm>
        </p:grpSpPr>
        <p:sp>
          <p:nvSpPr>
            <p:cNvPr id="23" name="文本框 8"/>
            <p:cNvSpPr txBox="1"/>
            <p:nvPr/>
          </p:nvSpPr>
          <p:spPr>
            <a:xfrm>
              <a:off x="1138274" y="2557791"/>
              <a:ext cx="10339925" cy="39472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68580" tIns="34290" rIns="68580" bIns="34290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800" b="1" dirty="0">
                  <a:cs typeface="Times New Roman" panose="02020603050405020304" pitchFamily="18" charset="0"/>
                </a:rPr>
                <a:t>a. </a:t>
              </a:r>
              <a:r>
                <a:rPr lang="en-US" sz="2800" dirty="0">
                  <a:cs typeface="Times New Roman" panose="02020603050405020304" pitchFamily="18" charset="0"/>
                </a:rPr>
                <a:t>Phương trình Arrhenius viết cho phản ứng trên như sau:</a:t>
              </a: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800" dirty="0">
                  <a:cs typeface="Times New Roman" panose="02020603050405020304" pitchFamily="18" charset="0"/>
                </a:rPr>
                <a:t>Vậy, khi tăng nhiệt độ từ 45 °C lên 65 °C, tốc độ phản ứng tăng 10,1 lần.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198659"/>
                </p:ext>
              </p:extLst>
            </p:nvPr>
          </p:nvGraphicFramePr>
          <p:xfrm>
            <a:off x="1649329" y="3265117"/>
            <a:ext cx="3744301" cy="860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r:id="rId4" imgW="1409065" imgH="482600" progId="Equation.DSMT4">
                    <p:embed/>
                  </p:oleObj>
                </mc:Choice>
                <mc:Fallback>
                  <p:oleObj r:id="rId4" imgW="1409065" imgH="482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329" y="3265117"/>
                          <a:ext cx="3744301" cy="8603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1235471" y="4412577"/>
            <a:ext cx="7378152" cy="772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r:id="rId6" imgW="3314700" imgH="457200" progId="Equation.DSMT4">
                    <p:embed/>
                  </p:oleObj>
                </mc:Choice>
                <mc:Fallback>
                  <p:oleObj r:id="rId6" imgW="33147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471" y="4412577"/>
                          <a:ext cx="7378152" cy="7721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8771030" y="4412577"/>
            <a:ext cx="2094407" cy="805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r:id="rId8" imgW="774065" imgH="431800" progId="Equation.DSMT4">
                    <p:embed/>
                  </p:oleObj>
                </mc:Choice>
                <mc:Fallback>
                  <p:oleObj r:id="rId8" imgW="774065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1030" y="4412577"/>
                          <a:ext cx="2094407" cy="8055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0" y="11774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72"/>
              <p:cNvSpPr/>
              <p:nvPr/>
            </p:nvSpPr>
            <p:spPr>
              <a:xfrm>
                <a:off x="575837" y="156754"/>
                <a:ext cx="11311363" cy="2400277"/>
              </a:xfrm>
              <a:prstGeom prst="roundRect">
                <a:avLst>
                  <a:gd name="adj" fmla="val 21110"/>
                </a:avLst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>
                  <a:spcAft>
                    <a:spcPts val="200"/>
                  </a:spcAft>
                </a:pPr>
                <a:r>
                  <a:rPr lang="en-US" sz="2800" b="1" i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âu</a:t>
                </a:r>
                <a:r>
                  <a:rPr lang="en-US" sz="2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1 </a:t>
                </a:r>
                <a:r>
                  <a:rPr lang="en-US" sz="2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Phản ứng phân huỷ 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n-US" sz="2800" baseline="-25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Times New Roman" panose="02020603050405020304" pitchFamily="18" charset="0"/>
                  </a:rPr>
                  <a:t>5 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ảy ra ở 45°C theo phương trình </a:t>
                </a:r>
                <a:r>
                  <a:rPr lang="en-US" sz="2800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hản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:     N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5</a:t>
                </a:r>
                <a:r>
                  <a:rPr lang="en-US" sz="2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g) → N</a:t>
                </a:r>
                <a:r>
                  <a:rPr lang="en-US" sz="2800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4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(g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g) 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.Tốc độ phản ứng phân huỷ N</a:t>
                </a:r>
                <a:r>
                  <a:rPr lang="en-US" sz="2800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5</a:t>
                </a:r>
                <a:r>
                  <a:rPr lang="en-US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thay đổi như thế nào khi giảm nhiệt độ về 25°C ? Nhận xét sự ảnh hưởng cùa nhiệt độ đến tốc độ phản ứng</a:t>
                </a:r>
              </a:p>
            </p:txBody>
          </p:sp>
        </mc:Choice>
        <mc:Fallback xmlns="">
          <p:sp>
            <p:nvSpPr>
              <p:cNvPr id="22" name="Rounded 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37" y="156754"/>
                <a:ext cx="11311363" cy="2400277"/>
              </a:xfrm>
              <a:prstGeom prst="roundRect">
                <a:avLst>
                  <a:gd name="adj" fmla="val 21110"/>
                </a:avLst>
              </a:prstGeom>
              <a:blipFill>
                <a:blip r:embed="rId3"/>
                <a:stretch>
                  <a:fillRect t="-3817" b="-81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904022" y="2739911"/>
            <a:ext cx="10983178" cy="3947234"/>
            <a:chOff x="919989" y="2557031"/>
            <a:chExt cx="9724591" cy="3947234"/>
          </a:xfrm>
        </p:grpSpPr>
        <p:sp>
          <p:nvSpPr>
            <p:cNvPr id="23" name="文本框 8"/>
            <p:cNvSpPr txBox="1"/>
            <p:nvPr/>
          </p:nvSpPr>
          <p:spPr>
            <a:xfrm>
              <a:off x="919989" y="2557031"/>
              <a:ext cx="9724591" cy="39472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68580" tIns="34290" rIns="68580" bIns="34290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800" dirty="0">
                  <a:cs typeface="Times New Roman" panose="02020603050405020304" pitchFamily="18" charset="0"/>
                </a:rPr>
                <a:t>b. Phương trình Arrhenius viết cho phản ứng trên như sau:</a:t>
              </a: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endParaRPr lang="en-US" sz="2800" dirty="0">
                <a:cs typeface="Times New Roman" panose="02020603050405020304" pitchFamily="18" charset="0"/>
              </a:endParaRPr>
            </a:p>
            <a:p>
              <a:r>
                <a:rPr lang="en-US" sz="2800" dirty="0">
                  <a:cs typeface="Times New Roman" panose="02020603050405020304" pitchFamily="18" charset="0"/>
                </a:rPr>
                <a:t>- Tốc độ phản ứng giảm 13,89 lần khi giảm nhiệt độ của phản ứng từ 45 °C về 25 °C.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1449763" y="3214075"/>
            <a:ext cx="3350837" cy="677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" r:id="rId4" imgW="1409065" imgH="482600" progId="Equation.DSMT4">
                    <p:embed/>
                  </p:oleObj>
                </mc:Choice>
                <mc:Fallback>
                  <p:oleObj r:id="rId4" imgW="1409065" imgH="482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763" y="3214075"/>
                          <a:ext cx="3350837" cy="6771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276171" y="3991250"/>
            <a:ext cx="7029629" cy="732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" r:id="rId6" imgW="3403600" imgH="457200" progId="Equation.DSMT4">
                    <p:embed/>
                  </p:oleObj>
                </mc:Choice>
                <mc:Fallback>
                  <p:oleObj r:id="rId6" imgW="34036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171" y="3991250"/>
                          <a:ext cx="7029629" cy="7322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276171" y="4802594"/>
            <a:ext cx="4083229" cy="673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r:id="rId8" imgW="1828800" imgH="431800" progId="Equation.DSMT4">
                    <p:embed/>
                  </p:oleObj>
                </mc:Choice>
                <mc:Fallback>
                  <p:oleObj r:id="rId8" imgW="18288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171" y="4802594"/>
                          <a:ext cx="4083229" cy="6737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6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自定义 967">
      <a:dk1>
        <a:srgbClr val="000000"/>
      </a:dk1>
      <a:lt1>
        <a:srgbClr val="FFFFFF"/>
      </a:lt1>
      <a:dk2>
        <a:srgbClr val="67A400"/>
      </a:dk2>
      <a:lt2>
        <a:srgbClr val="F8F8F8"/>
      </a:lt2>
      <a:accent1>
        <a:srgbClr val="538C2E"/>
      </a:accent1>
      <a:accent2>
        <a:srgbClr val="6D9E38"/>
      </a:accent2>
      <a:accent3>
        <a:srgbClr val="7FB344"/>
      </a:accent3>
      <a:accent4>
        <a:srgbClr val="67A400"/>
      </a:accent4>
      <a:accent5>
        <a:srgbClr val="9ECF61"/>
      </a:accent5>
      <a:accent6>
        <a:srgbClr val="67A400"/>
      </a:accent6>
      <a:hlink>
        <a:srgbClr val="00B050"/>
      </a:hlink>
      <a:folHlink>
        <a:srgbClr val="8BC24A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自定义 2">
      <a:dk1>
        <a:sysClr val="windowText" lastClr="000000"/>
      </a:dk1>
      <a:lt1>
        <a:sysClr val="window" lastClr="FFFFFF"/>
      </a:lt1>
      <a:dk2>
        <a:srgbClr val="00487E"/>
      </a:dk2>
      <a:lt2>
        <a:srgbClr val="007EAE"/>
      </a:lt2>
      <a:accent1>
        <a:srgbClr val="189CFF"/>
      </a:accent1>
      <a:accent2>
        <a:srgbClr val="0081E2"/>
      </a:accent2>
      <a:accent3>
        <a:srgbClr val="5DD3FF"/>
      </a:accent3>
      <a:accent4>
        <a:srgbClr val="5DD3FF"/>
      </a:accent4>
      <a:accent5>
        <a:srgbClr val="2FA6FF"/>
      </a:accent5>
      <a:accent6>
        <a:srgbClr val="0084B4"/>
      </a:accent6>
      <a:hlink>
        <a:srgbClr val="005390"/>
      </a:hlink>
      <a:folHlink>
        <a:srgbClr val="2DC7FF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C000"/>
        </a:soli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492</Words>
  <Application>Microsoft Office PowerPoint</Application>
  <PresentationFormat>Widescreen</PresentationFormat>
  <Paragraphs>60</Paragraphs>
  <Slides>13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8" baseType="lpstr">
      <vt:lpstr>Microsoft YaHei</vt:lpstr>
      <vt:lpstr>Microsoft YaHei</vt:lpstr>
      <vt:lpstr>Microsoft YaHei Light</vt:lpstr>
      <vt:lpstr>宋体</vt:lpstr>
      <vt:lpstr>Arial</vt:lpstr>
      <vt:lpstr>Arial Black</vt:lpstr>
      <vt:lpstr>Calibri</vt:lpstr>
      <vt:lpstr>Cambria</vt:lpstr>
      <vt:lpstr>Cambria Math</vt:lpstr>
      <vt:lpstr>Times New Roman</vt:lpstr>
      <vt:lpstr>Wingdings</vt:lpstr>
      <vt:lpstr>造字工房悦黑（非商用）常规体</vt:lpstr>
      <vt:lpstr>Office 主题</vt:lpstr>
      <vt:lpstr>1_Custom Desig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TV-STEMTV-STEM</Manager>
  <Company>TV-STEM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V-STEM</dc:title>
  <dc:subject>TV-STEM</dc:subject>
  <dc:creator>TV-STEM</dc:creator>
  <cp:keywords>TV-STEM</cp:keywords>
  <dc:description>TV-STEM</dc:description>
  <cp:lastModifiedBy>Admin</cp:lastModifiedBy>
  <cp:revision>97</cp:revision>
  <dcterms:created xsi:type="dcterms:W3CDTF">2015-05-05T08:02:00Z</dcterms:created>
  <dcterms:modified xsi:type="dcterms:W3CDTF">2023-03-28T02:13:06Z</dcterms:modified>
  <cp:category>TV-STE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0F2DD452E11404E87CA3E091B310779</vt:lpwstr>
  </property>
  <property fmtid="{D5CDD505-2E9C-101B-9397-08002B2CF9AE}" pid="3" name="KSOProductBuildVer">
    <vt:lpwstr>1033-11.2.0.11254</vt:lpwstr>
  </property>
</Properties>
</file>